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ink/ink1.xml" ContentType="application/inkml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306" r:id="rId3"/>
    <p:sldId id="265" r:id="rId4"/>
    <p:sldId id="280" r:id="rId5"/>
    <p:sldId id="282" r:id="rId6"/>
    <p:sldId id="283" r:id="rId7"/>
    <p:sldId id="287" r:id="rId8"/>
    <p:sldId id="273" r:id="rId9"/>
    <p:sldId id="308" r:id="rId10"/>
    <p:sldId id="272" r:id="rId11"/>
    <p:sldId id="310" r:id="rId12"/>
    <p:sldId id="290" r:id="rId13"/>
    <p:sldId id="316" r:id="rId14"/>
    <p:sldId id="317" r:id="rId15"/>
    <p:sldId id="289" r:id="rId16"/>
    <p:sldId id="311" r:id="rId17"/>
    <p:sldId id="312" r:id="rId18"/>
    <p:sldId id="313" r:id="rId19"/>
    <p:sldId id="314" r:id="rId20"/>
    <p:sldId id="315" r:id="rId21"/>
    <p:sldId id="305" r:id="rId22"/>
    <p:sldId id="307" r:id="rId23"/>
    <p:sldId id="309" r:id="rId24"/>
    <p:sldId id="285" r:id="rId25"/>
  </p:sldIdLst>
  <p:sldSz cx="12192000" cy="6858000"/>
  <p:notesSz cx="6858000" cy="9144000"/>
  <p:custDataLst>
    <p:tags r:id="rId2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0A41A17-422C-4A01-9944-52BFA324ACAD}" v="1" dt="2024-12-13T21:48:38.93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0A41A17-422C-4A01-9944-52BFA324ACAD}"/>
    <pc:docChg chg="modSld">
      <pc:chgData name="Danny Young" userId="cb0f4ce2-eb4f-479e-8e8f-3beb257e632f" providerId="ADAL" clId="{50A41A17-422C-4A01-9944-52BFA324ACAD}" dt="2024-12-13T21:48:38.934" v="8"/>
      <pc:docMkLst>
        <pc:docMk/>
      </pc:docMkLst>
      <pc:sldChg chg="modSp mod">
        <pc:chgData name="Danny Young" userId="cb0f4ce2-eb4f-479e-8e8f-3beb257e632f" providerId="ADAL" clId="{50A41A17-422C-4A01-9944-52BFA324ACAD}" dt="2024-12-13T18:35:05.637" v="7" actId="20577"/>
        <pc:sldMkLst>
          <pc:docMk/>
          <pc:sldMk cId="0" sldId="272"/>
        </pc:sldMkLst>
        <pc:spChg chg="mod">
          <ac:chgData name="Danny Young" userId="cb0f4ce2-eb4f-479e-8e8f-3beb257e632f" providerId="ADAL" clId="{50A41A17-422C-4A01-9944-52BFA324ACAD}" dt="2024-12-13T18:35:05.637" v="7" actId="20577"/>
          <ac:spMkLst>
            <pc:docMk/>
            <pc:sldMk cId="0" sldId="272"/>
            <ac:spMk id="29698" creationId="{D3FC9A38-5DE6-CE3A-8213-5E2D24C5C466}"/>
          </ac:spMkLst>
        </pc:spChg>
      </pc:sldChg>
      <pc:sldChg chg="addSp">
        <pc:chgData name="Danny Young" userId="cb0f4ce2-eb4f-479e-8e8f-3beb257e632f" providerId="ADAL" clId="{50A41A17-422C-4A01-9944-52BFA324ACAD}" dt="2024-12-13T21:48:38.934" v="8"/>
        <pc:sldMkLst>
          <pc:docMk/>
          <pc:sldMk cId="2958500774" sldId="317"/>
        </pc:sldMkLst>
        <pc:inkChg chg="add">
          <ac:chgData name="Danny Young" userId="cb0f4ce2-eb4f-479e-8e8f-3beb257e632f" providerId="ADAL" clId="{50A41A17-422C-4A01-9944-52BFA324ACAD}" dt="2024-12-13T21:48:38.934" v="8"/>
          <ac:inkMkLst>
            <pc:docMk/>
            <pc:sldMk cId="2958500774" sldId="317"/>
            <ac:inkMk id="5" creationId="{9AFBBE9A-462A-4205-D670-EADF101E3E62}"/>
          </ac:inkMkLst>
        </pc:ink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12-13T21:40:27.3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68 5215 1774 0,'2'-44'103'0,"10"15"24"16,-5 3-41-16,2 4-55 31,-1 4-15-31,-2 7 12 0,-3 2 21 0,-1 2 32 16,-1 1 12-16,-1 6-20 15,0-1-35-15,1 4-42 16,0 8-14-16,2 21 4 16,-1 11 12-16,3 24 8 15,2 16 3-15,3 18-7 16,2 2 1-16,0-4 2 16,0-8-1-16,-1-21 12 15,-3-8 10-15,-1-21 18 16,-1-10 6-16,0-16-4 15,-1-3-10-15,-1-6-15 0,3-1-1 16,3-3-3-16,0-2 3 16,4-2-4-16,1-4-6 15,4-4-39-15,2-2-33 16,6-3-106-16,3-4-82 16,2-3-398-16,2-3 380 15</inkml:trace>
  <inkml:trace contextRef="#ctx0" brushRef="#br0" timeOffset="183.41">3143 5593 1239 0,'-4'5'161'16,"-2"-2"216"-16,3 10-233 16,2 3-13-16,1 13-36 15,1 4-20-15,3 5-59 16,2-1-7-16,1 0-39 15,-1-2-51-15,-1 0-175 16,-1 2-161-16,0 1 218 16</inkml:trace>
  <inkml:trace contextRef="#ctx0" brushRef="#br0" timeOffset="677.4">2730 6415 1731 0,'-8'-12'113'0,"1"5"61"16,6 10-108-16,1 5-32 0,2 25 0 16,2 14 9-16,-1 27 11 15,1 7-3-15,0 11-5 16,2-4 0-16,3 5-8 15,-1-6 8-15,-3-11-5 16,-1-11-4-16,-4-16 5 16,0-9-6-16,-1-12-5 15,0-3-1-15,1-10-7 16,0-6-3-16,0-4 10 16,4-3-1-16,2-1-9 15,3-1-1-15,9-2-18 16,3-4-11-16,6-5-47 15,2-2-35-15,3-2-112 16,-2-3-95-16,0-2 166 16</inkml:trace>
  <inkml:trace contextRef="#ctx0" brushRef="#br0" timeOffset="1003.55">3005 7122 1927 0,'-8'2'93'0,"5"-1"79"16,7 4-99-16,2 1 7 15,4 5 12-15,2-2-10 16,2 3-31-16,2-1-7 16,-2-1-15-16,-1 2-3 0,-6 2-11 15,-3 7-1-15,-8 3 0 16,-6 2 0-16,-6 2 3 15,0-3 6-15,3-9 7 16,2-2 2-16,5-7 1 16,5-1-11-16,8-1-4 15,7 1-5-15,20-1-10 16,13-2-11-16,13-4-90 16,7-4-79-16,13-6 90 15</inkml:trace>
  <inkml:trace contextRef="#ctx0" brushRef="#br0" timeOffset="3734">10445 6129 1589 0,'-11'1'74'0,"-3"2"37"16,18-3-102-16,11 6 2 16,4 0 11-16,7-1 40 15,4 0-2-15,4-5 18 16,5-3 11-16,10-4 5 0,3-2-8 16,6 0-29-16,2 0-16 15,-2 4-28-15,-3 2-7 16,-9 3-5-16,-5 0-1 15,-8 6 2-15,-2-1 3 16,-5 1-3-16,-1-2 2 16,0-2-4-16,1 1-6 15,-3-1-85-15,-2 3-71 16,5 1-258-16,1-2 225 16</inkml:trace>
  <inkml:trace contextRef="#ctx0" brushRef="#br0" timeOffset="4336.93">14348 6103 1810 0,'-44'-11'111'0,"32"0"100"0,12 8-189 16,0 1-8-16,2 2-19 15,4 3-8-15,6 0 19 16,1 3 15-16,7 0 28 16,5-1 14-16,9 1 5 15,5-1-5-15,11-2-24 16,5 2-15-16,9-3-10 16,3 2-4-16,-7-2-3 15,-6 1-2-15,-15-1-3 16,-6-2 1-16,-8 0-3 15,-2-2-3-15,-6 0-45 16,-2 2-33-16,-2 0-89 16,-1 0-63-16,8-1-178 15,4 0 224-15</inkml:trace>
  <inkml:trace contextRef="#ctx0" brushRef="#br0" timeOffset="4991.08">18339 6215 2242 0,'-14'-14'55'0,"16"8"14"0,9 4-99 15,11 2 21-15,4 0 9 16,4 0 16-16,18 0 16 16,-5 0 34-16,7-3 16 15,-10-3 9-15,-2 0-12 16,-3-1-33-16,0 1-16 15,-5 2-23-15,0 1-5 16,-4 1-4-16,-3 1-5 16,-3 1-20-16,1 0-16 0,1 0-53 15,2 2-42-15,2 4-109 16,3 0-109-16,10 3 197 16</inkml:trace>
  <inkml:trace contextRef="#ctx0" brushRef="#br0" timeOffset="5682.76">22749 6054 1590 0,'7'-6'62'0,"-7"4"17"16,4 2-81-16,15 9 9 15,11 5 7-15,25 7 40 0,10-1-9 16,24-4 11-16,8-2 4 16,15-4-11-16,6-3-7 15,-5-1-17-15,-1-3-6 16,-12 0-13-16,-3-3-3 15,-14-1-44-15,-6-2-69 16,-12 1-378-16,-6 1 307 16</inkml:trace>
  <inkml:trace contextRef="#ctx0" brushRef="#br0" timeOffset="6072.94">27026 5966 1499 0,'-21'-20'35'15,"7"12"-25"-15,6 3 16 16,8 6 10-16,4 5 36 15,14 6 0-15,17 5-12 16,33 4-47-16,18 2-68 16,27-8-186-16,11-6 143 15</inkml:trace>
  <inkml:trace contextRef="#ctx0" brushRef="#br0" timeOffset="15380.13">29558 6715 1162 0,'0'-28'46'0,"-6"11"-15"16,-6 2-5-16,-9 5-18 15,-4 4-8-15,-8-1 0 16,-2 0 2-16,-5 0 6 16,-3-4 3-16,-9 1 1 0,-4 2-2 15,-7 3-5-15,-4 2-3 16,-3 3-2-16,-2 0 0 16,-5 2 0-16,-3-1 0 15,-10 3 0-15,-2-3 0 16,-6-1 0-16,-3 0 2 15,-2-5 0-15,-6-1 0 16,-6-2 0-16,-2 0-1 16,-6-2 0-16,0 1 0 0,-9 2 2 15,-7 0-1-15,-7 4-1 16,-3 1 0-16,-5 2-2 16,-2 0 0-16,-4 0 1 15,-8 0 0-15,0-5 1 16,3 1 1-16,-2-1 1 15,2-1-2-15,2 2 0 16,-1 1 0-16,-11 0-1 16,4 1 1-16,-7 1 1 15,-2-2-1-15,6 2 0 16,3-1 0-16,12-2 0 16,0 2 1-16,14-4 1 15,0 0 2-15,1 3 0 16,2-1 2-16,0 1 1 15,2 1-2-15,-2 1 3 16,0-1 3-16,6-1 0 16,-3 2 1-16,3-1-3 15,-9-2-4-15,-4 2-3 0,-6-2-1 16,-4 0-1-16,4-1 1 16,-2 1-1-16,-2 0-1 15,-1 2 1-15,2 1-1 16,-3 1 0-16,3 0 0 15,-3 3 1-15,3-2-1 16,-1 1 0-16,-2 1 0 16,-1 0 0-16,-3 2 0 15,-2 0 0-15,-2-2 0 0,4 0 0 16,2-1 0-16,-1-2 0 16,6 0 0-16,-8-2 0 15,-3 0 0-15,-1 1 1 16,0 1-1-16,-2 0 0 15,3 1 0-15,-4 2 0 16,0-2 0-16,2-1 0 16,-6-1 0-16,5 0 0 15,-3-2 0-15,-1 2 0 16,-1 0 1-16,-1 1 0 16,-1 0-1-16,1 2 0 15,1 1 0-15,5-1 0 16,-2 0 0-16,3-1 0 15,6 2 0-15,0-2 0 16,-3 3 0-16,7-1 0 16,1 2 0-16,-1 1 0 15,7 0 0-15,-1 0 0 16,-2-1 0-16,5 1 0 0,2 0 0 16,1-1 0-16,8 0 0 15,4-3 0-15,4-1 0 16,2-1 1-16,5-2 0 15,4 1-1-15,-1-2 0 16,0 2 0-16,-1 0 0 16,-2-1 1-16,1 1 0 15,8-4-1-15,-1-1 0 16,2 0 1-16,1-1-1 16,0-1 1-16,6-2 0 0,4-1-1 15,-1 4 0-15,3-1 0 16,-2 0 1-16,1-1-1 15,3 0 1-15,5 0-1 16,-2-1 0-16,-5 2 0 16,-1 1 1-16,-5 1-1 15,4 2 0-15,0 1 0 16,1 0-1-16,3 1 1 16,0 0 0-16,2 0-1 15,-2 2 1-15,1 0 0 16,-1 4 0-16,1 4-4 15,2 3 0-15,-3 5-2 16,3 7 1-16,2 7 1 16,3 3 1-16,12 6-1 15,7 0-1-15,15 1 0 16,9-3-1-16,17-4-3 16,6-1-3-16,14-1-2 15,7 2-1-15,16-5 6 0,7 1 5 16,19-3 5-16,10-1 4 15,14-1 0-15,11 4-2 16,9 0-3-16,7 0-1 16,8 6 0-16,-1-1 0 15,0-2 2-15,0-1 1 16,2-4 1-16,6-2 0 16,2-5-1-16,4-1-2 15,-1-2 0-15,3 1 0 0,6-1 1 16,3 0 2-16,6-4 1 15,8 0 3-15,0-4 1 16,0 0-3-16,5-1 0 16,-5 0-2-16,4 2-1 15,0-1 1-15,4 1-3 16,0 0 1-16,7 1 0 16,7 0-1-16,0-1 1 15,1 1-1-15,9-3 1 16,-4 0 1-16,-3-1 2 15,7-3-1-15,-9 3 0 16,1-2-1-16,8 2-1 16,-8-1 0-16,4-1 1 15,8 0-1-15,-8-2 1 16,0-1-1-16,7-1-1 16,-10 0 1-16,4 0-1 15,7 2 0-15,-8 0 2 16,0-1 0-16,6 3 0 15,-7-2 2-15,5-1-1 16,4 3 1-16,1-3-2 0,2 1 0 16,7 1-1-16,1-1 0 15,7 0 0-15,2 1-1 16,3-3 1-16,5 0 1 16,-10-5 2-16,9 2 0 15,-3-2 1-15,-3-1 5 16,11 2-2-16,-7 1 2 15,11 2-3-15,0-1-1 16,-2 2 1-16,1 0-2 0,-10-1 0 16,4 1-1-16,-3-2-1 15,10-1 3-15,4-1 3 16,2-1 7-16,1 0 13 16,-4 1 3-16,2 0 8 15,0-1 2-15,-1 3-9 16,3-2-4-16,-2 2-11 15,2 0-8-15,6-1-3 16,-6 0 0-16,-7 1-1 16,1 1 1-16,-15 0-2 15,6 1-1-15,4 0 3 16,-5 1 0-16,1 2 2 16,-3 0 3-16,-3 0-2 15,4-1-2-15,1 0-2 16,0 0-1-16,1-1 2 0,3 0-1 15,-14 1 1 1,-4 2-1-16,-2-1-1 0,-9 0-1 16,3 0-1-16,-2 0 0 15,0-2 0-15,-1-1-1 16,-4-1 1-16,-2-2 1 16,-6 0-1-16,-6-1 0 15,-4-1 0-15,0 1 0 16,-2-2 2-16,-6-1 1 15,-1-3 1-15,-2 1 0 16,-5-3-4-16,-3 0-2 0,-9-2 2 16,-4-2 0-16,-6-1 4 15,-1-2-1-15,-6-3 0 16,-10 0 0-16,-9-3 1 16,-4 0 1-16,-13-7 3 15,-4-3-3-15,-15-9 27 16,-6-2 7-16,-13-3 12 15,-4 4 3-15,-11 4-27 16,-8-1-1-16,-14 2-11 16,-12-3-4-16,-23-3-4 15,-11 0-7-15,-28-1-16 16,-14-3-19-16,-26-1-43 16,-14 1-30-16,-19 5-124 15,-11 5-101-15,-22 11-104 16</inkml:trace>
  <inkml:trace contextRef="#ctx0" brushRef="#br0" timeOffset="21854.46">11953 8275 1801 0,'-1'-11'71'0,"0"8"34"0,1-1-93 16,0 4-5-16,1-2 5 15,-1 2 21-15,-2 2 22 16,-2 9 23-16,-4 6 5 15,-7 17-13-15,-4 11-21 16,-16 26-19-16,-2 12-6 16,-7 43-8-16,-26 2-4 15,-5 13 1-15,-2 26 5 16,3-26 57-16,4-7 9 0,4-24 3 16,6-7-5-16,15-13-62 15,4-12-7-15,17-27-11 16,7-15-2-16,6-22-13 15,10-13-40-15,-3 4-61 16,15-20-14-16,10-37-94 16,15-28-57-16,22-52 173 15</inkml:trace>
  <inkml:trace contextRef="#ctx0" brushRef="#br0" timeOffset="22359">11905 8312 2013 0,'-2'-4'66'0,"2"3"-2"15,0 1-8-15,0 0 4 16,0 0 0-16,0 0-4 16,-3 1-1-16,0 5-2 0,-1 5-5 15,-5 16-16-15,-3 10-5 16,-5 20-10-16,-2 10-5 15,0 11-2-15,3-1-2 16,0-8 3-16,5-8 3 16,5-11 8-16,4-4 1 15,8 0 2-15,7-2-2 16,9-3-7-16,3-4 9 16,4-9 2-16,0-8 3 0,5-19 6 15,4-13-2-15,7-25 23 16,7-11 6-16,4-22-6 15,-2-6-7-15,0-9-31 16,-5 1-8-16,-12 12 3 16,-10 9 2-16,-15 27 18 15,-5 12 2-15,-6 15-8 16,-1 9-7-16,-5 5-27 16,-4 14-3-16,-9 25 1 15,-4 14 2-15,-2 13 9 16,4-1-1-16,8-5-1 15,6-5-1-15,8-5-4 16,5-3-3-16,7-7-42 16,1-6-38-16,3-11-107 15,1-5-65-15,2-16-148 16,3-10-146-16,6-23 317 16</inkml:trace>
  <inkml:trace contextRef="#ctx0" brushRef="#br0" timeOffset="22657.71">13029 8814 2623 0,'-6'-4'96'15,"1"4"56"-15,3 0-166 0,-1 4 5 16,-3 4 5-16,-9 13 8 16,-5 5 3-16,-9 17 8 15,0 3 5-15,-3 10-4 16,5 4-6-16,-1 1-12 16,2-2-8-16,4-14-41 15,-2-11-45-15,6-16-122 16,1-9-135-16,2-13 191 15</inkml:trace>
  <inkml:trace contextRef="#ctx0" brushRef="#br0" timeOffset="22871.59">12669 8855 2009 0,'-6'17'99'16,"6"4"75"-16,12 13-87 15,4 6 11-15,10 7 5 0,1 3-16 16,4-1-29-16,1 1-7 16,-3-6-23-16,-5-7-12 15,-2-13-45-15,-2 0-38 16,-1-12-108-16,3-4-78 16,0-8-295-16,1-8 308 15</inkml:trace>
  <inkml:trace contextRef="#ctx0" brushRef="#br0" timeOffset="23115.56">13380 8804 2659 0,'6'1'69'0,"11"2"10"16,5-1-92-16,15 4 24 15,6 0 4-15,3-1-10 16,3-2 0-16,4-1-2 16,-3-2-1-16,-2-2 1 15,-7 0-3-15,-12-2-97 16,-9 2-54-16,-11 0-148 16,-8 2-127-16,-3 0 248 15</inkml:trace>
  <inkml:trace contextRef="#ctx0" brushRef="#br0" timeOffset="23311.38">13483 8945 2375 0,'-3'1'125'0,"9"1"128"16,11 2-221-16,11 2 9 15,14 0-13-15,8-1-14 16,10-4-13-16,1-1-7 15,-10-2-52-15,-9-3-43 16,-6 1-108-16,-3 1-90 0,7 0 163 16</inkml:trace>
  <inkml:trace contextRef="#ctx0" brushRef="#br0" timeOffset="23970.7">14414 9285 2146 0,'-14'-5'107'0,"7"4"145"16,9 1-273-16,5 0 14 16,8 0 21-16,7-1 19 15,8 0 16-15,6 0 8 16,10 3 4-16,7-1-3 15,11-1-12-15,1 1-6 16,5-2-8-16,5 1-4 16,11 0 2-16,9 0 1 15,13 0 6-15,1 0 2 0,10 0-6 16,6 1-8-16,8 0-11 16,10 1-6-16,7-1-4 15,1-1 1-15,13 0-3 16,6-1-2-16,-2-4 9 15,5 0 11-15,0 0 11 16,-8 2 8-16,9-2-2 16,-3-1-7-16,-8-2-10 15,1 2-7-15,-12 0-7 16,-8 0-2-16,-9 1-1 16,-6 5 1-16,-13 0 0 15,-13 3-1-15,-17 0 0 16,-18 1-1-16,-20-1 3 15,-7 1-1-15,-9-2-1 16,-6 1 0-16,-9-2-12 16,-4 0-14-16,-12-1-54 15,0 0-39-15,-6-8-138 0,-7-5-144 16,-11-25 227-16</inkml:trace>
  <inkml:trace contextRef="#ctx0" brushRef="#br0" timeOffset="117030.53">10238 4507 1561 0,'3'-26'124'0,"2"-2"41"15,-2 6-5-15,-1-1-15 16,-2 8-42-16,-2 2-22 15,-1 8-52-15,3 5-23 16,-8 3-13-16,-3 11-7 16,-10 19 4-16,-4 11 10 15,-1 10-1-15,2-2-2 16,13-7 1-16,5-3-1 0,12-9 14 16,7-4 13-16,10-8 14 15,3-10 10-15,9-13-1 16,7-10-5-16,10-16-5 15,3-8-6-15,-4-9-6 16,-9-3-1-16,-16-8-5 16,-4-3 2-16,-13 2 7 15,-1 1 4-15,-8 19 9 16,-4 7-4-16,-2 17-34 16,-1 3-35-16,-2 10-81 15,0 9-50-15,-3 19-207 16,0 14 215-16</inkml:trace>
  <inkml:trace contextRef="#ctx0" brushRef="#br0" timeOffset="117948.16">14705 4502 2526 0,'-6'-13'85'0,"3"7"-14"16,-1 4-2-16,-5-3-6 16,-6 1-30-16,-8 5-43 15,-7 8-10-15,-11 14-10 16,-1 8 7-16,6 14 8 15,1 4 1-15,34 0 8 16,-14 5-1-16,12-10 4 16,7-5 14-16,-10-13 7 15,21-7 14-15,8-17 22 16,4-12 7-16,13-24 12 16,8-12-5-16,6-14-18 15,-3-3-18-15,-12 4-17 0,-7 4-4 16,-18 8-8-16,-4 4-2 15,-8 15-27-15,-3 5-32 16,1 15-183-16,0 13-97 16,0 29 170-16</inkml:trace>
  <inkml:trace contextRef="#ctx0" brushRef="#br0" timeOffset="118103.27">15073 4824 2958 0,'9'0'16'0,"7"-3"-69"15,2 0-71-15,8-8-68 16,1-3-94-16,9-12 129 16</inkml:trace>
  <inkml:trace contextRef="#ctx0" brushRef="#br0" timeOffset="118561.85">15381 4553 1263 0,'-16'3'213'16,"-2"7"294"-16,0 9-357 16,1 3 0-16,9 3-37 15,5-4-16-15,9-3-23 16,5-1-15-16,11-7-21 16,3-4-13-16,7-8 3 15,3-6 2-15,-1-9-6 16,1-3-8-16,-7-5-5 15,-5 1-11-15,-12 0-29 0,-3 3-22 16,-7 2-56-16,-1-1-26 16,0 3-15-16,1-6 12 15,8-1 52-15,6 2 35 16,6 1 49-16,5 3 25 16,1 8 47-16,-1 3 23 15,0 8 26-15,-3 7-4 16,-2 6-28-16,0 4-20 15,2 4-33-15,-2 3-7 0,-4 1-16 16,-5-2-4-16,-10 0 0 16,-6 1-1-16,-9 0 4 15,-2 2 1-15,0-1-3 16,-1 2 1-16,9-7 0 16,4-2 4-16,5-1 0 15,7-2-1-15,13 1-6 16,9-2-7-16,12-6-39 15,6-7-51-15,5-12-153 16,3-6-146-16,-2-14 207 16</inkml:trace>
  <inkml:trace contextRef="#ctx0" brushRef="#br0" timeOffset="118750.46">16196 4479 1752 0,'-3'0'105'0,"6"6"44"15,1 1 17-15,7 6 5 16,3 4-28-16,11 3-49 0,5-2-8 16,4 3-37-16,3 0-10 15,-4 1-14-15,-2 1-13 16,-9-1-12-16,-5-2-29 16,-14-1-121-16,-4 2-61 15,-20 2 95-15</inkml:trace>
  <inkml:trace contextRef="#ctx0" brushRef="#br0" timeOffset="118900.46">16225 4393 2137 0,'36'-20'51'0,"33"-2"-44"15,5 5-5-15,23 1-61 16,-1 2-108-16,9 2 95 15</inkml:trace>
  <inkml:trace contextRef="#ctx0" brushRef="#br0" timeOffset="119411.89">15389 4541 519 0,'-4'-4'112'0,"-2"-3"101"16,1-1-25-16,-2 0-92 15,1 1-67-15,1 2-29 16</inkml:trace>
  <inkml:trace contextRef="#ctx0" brushRef="#br0" timeOffset="119656.35">15341 4700 502 0,'-20'7'28'0</inkml:trace>
  <inkml:trace contextRef="#ctx0" brushRef="#br0" timeOffset="120661.92">15290 4677 1882 0,'-12'-8'73'0,"9"5"29"15,3 2-81-15,0 0-21 16,3 0-5-16,11-6-52 0,6-2-32 16,10-6-9-16,1-3 6 15,-3 2 49-15,-3-2 31 16,-7 5 59-16,-4 3 20 15,-7 7 32-15,-6 3 9 16,1 0-1-16,-4-2-2 16,-13 6-34-16,-8 7-14 15,-14 7-33-15,-6 1-20 16,2-2 0-16,5 4 0 0,9-7-1 16,7-1-1-16,9-7-4 15,9-5-7-15,0 0-6 16,2-3 2-16,18-15 5 15,5-7 7-15,12-11 6 16,4 1 0-16,-2 0-3 16,-3 5 1-16,-11 11 1 15,-9 5 3-15,-13 13 16 16,3-2 23-16,-18 16 12 16,-9 7-2-16,-16 12-9 15,-5 3-20-15,2-4-11 16,6-3 0-16,12-6-10 15,9-5-5-15,11-8-26 16,3-3-2-16,15-7 7 16,9-3 3-16,20-15 24 15,9-7 4-15,10-9-6 16,2-2 0-16,-7 9-2 16,-6 5 0-16,-19 10-1 15,-11 5 3-15,-19 7 17 0,3 1 16 16,-16 10 14-16,-9 5 3 15,-12 4-7-15,-4 3-13 16,3-3-12-16,4-4-5 16,13-2-16-16,6-5-6 15,10-8-32-15,-2 3-3 16,14-5 9-16,7-7 5 16,9-1 29-16,4-5 4 0,-5 1-2 15,-4 3 0-15,-12 7 3 16,-10 3 5-16,0 0 3 15,-2 6 10-15,-15 9 3 16,-6 5 1-16,-12 7 9 16,-4-3-2-16,2-6 0 15,4-4-6-15,12-8-9 16,5-4-7-16,6-2-15 16,8 0-10-16,-1-8-16 15,9-5-4-15,10-9 4 16,9-5 6-16,7 1 14 15,0 4 1-15,-5 10 7 16,-5 5 4-16,-10 7 1 16,-5 1 3-16,-6 4 1 15,-2 2 6-15,-7 5 7 16,-7 4 2-16,-13 7 0 16,-4-1-4-16,3-3-13 15,5-2-17-15,13-9-88 0,5-1-48 16,14-3-98-16,15-3-129 15,28-6 225-15</inkml:trace>
  <inkml:trace contextRef="#ctx0" brushRef="#br0" timeOffset="121348.2">18790 4619 2379 0,'-19'-7'79'15,"2"0"42"-15,16 3-58 16,0 1 19-16,-3-1-9 0,-4 2-46 15,-5 2-20-15,-14 15-15 16,-10 11-5-16,-10 24-1 16,-8 13 7-16,7 16 2 15,10-1 2-15,19-7 5 16,18-12 11-16,20-24 5 16,10-12 8-16,14-19 8 15,2-5 2-15,2-16 12 16,1-9-1-16,-5-16-6 15,-2-9-5-15,-11-4-11 16,-7 4-5-16,-10 12-10 16,-5 6-2-16,-5 8-49 15,-3 6-44-15,-2 7-169 16,2 12-245-16,-2 12 285 16</inkml:trace>
  <inkml:trace contextRef="#ctx0" brushRef="#br0" timeOffset="121499.96">19109 4948 2882 0,'-7'11'34'16,"7"-14"-75"-16,0 3-85 16,13-10-161-16,9-9-418 15,20-20 413-15</inkml:trace>
  <inkml:trace contextRef="#ctx0" brushRef="#br0" timeOffset="121695.49">19514 4621 2519 0,'9'3'100'16,"7"10"9"-16,10 9-61 16,7 3 33-16,12 5-33 15,5-1-13-15,8 5-21 16,-3-3-4-16,-17-2-6 15,-10-4-4-15,-16-7-54 16,-10-2-49-16,-21 5-158 16,-14 3-165-16,-34-3 239 15</inkml:trace>
  <inkml:trace contextRef="#ctx0" brushRef="#br0" timeOffset="122014.14">19598 4541 1620 0,'66'-13'154'0,"7"5"81"16,-2 8-19-16,-16 4-73 0,-13 8-46 15,-15 9-50-15,-4 10-14 16,-16 15-13-16,-6 9-4 16,-4 2-7-16,-1-5-1 15,11-7-3-15,9-6-2 16,10-8 8-16,4-9 22 15,17-21 41-15,8-10 11 16,13-24 14-16,5-6-15 16,-7-9-24-16,-9 0-9 0,-20 0-14 15,-12 2-8-15,-22 6-31 16,-10 1-32-16,-20 9-81 16,-14 5-78-16,-20 11-195 15,-7 11-231-15,-2 11 344 16</inkml:trace>
  <inkml:trace contextRef="#ctx0" brushRef="#br0" timeOffset="122812.29">22699 4267 1754 0,'-15'0'73'15,"-10"18"87"-15,-3 14-73 16,-11 29 41-16,-4 10-1 15,0 10-56-15,14-1-22 16,18-11-33-16,10-3 15 16,16-17 12-16,0-8 2 15,5-21 28-15,4-10-12 16,7-18 6-16,5-10 7 16,3-15-13-16,-1-6-9 0,-4-6-14 15,-5-1-10-15,-7 1-22 16,-5-1-21-16,-8 3-67 15,-2 4-47-15,-7 9-139 16,-1 10-168-16,-1 20 251 16</inkml:trace>
  <inkml:trace contextRef="#ctx0" brushRef="#br0" timeOffset="122952.6">22947 4797 2320 0,'0'-3'60'16,"6"0"-54"-16,6-6-44 16,2-6-52-16,1-13-480 15,1-8 366-15</inkml:trace>
  <inkml:trace contextRef="#ctx0" brushRef="#br0" timeOffset="123193.83">23098 4325 1986 0,'10'-14'110'15,"12"5"32"-15,6 2 0 16,14 0-32-16,7-1-26 16,4 7-40-16,4 1-8 15,-13 6-18-15,-8 6-4 16,-7 11 0-16,-7 5 4 16,-5 15 12-16,-3 6 6 15,-10 6 3-15,-2 2-6 16,-4-4-11-16,-4-1-8 0,-1-4-42 15,-2-3-32-15,3-9-105 16,-1-6-77-16,-3-10-301 16,-3-6 309-16</inkml:trace>
  <inkml:trace contextRef="#ctx0" brushRef="#br0" timeOffset="123494.2">23249 4561 1842 0,'10'-7'78'0,"14"5"79"16,10-1-64-16,17 1 26 16,6-2-14-16,12 0-61 15,4-4-18-15,1-1-14 16,-7-1-6-16,-15 5 19 16,-8 1 2-16,-12 6 5 15,-6 2 7-15,-3 5-6 16,-6 2 12-16,0 2 23 0,1-1 4 15,-2 2 10-15,1 3-11 16,-5-2-19-16,-3 4-8 16,-5 1-24-16,-3 1-3 15,-8 3-49-15,-6 1-34 16,-12-1-105-16,-2-2-90 16,-7-10-343-16,2-10 348 15</inkml:trace>
  <inkml:trace contextRef="#ctx0" brushRef="#br0" timeOffset="123627.34">23832 4278 1981 0,'38'-11'92'0,"35"7"-17"16,15-1 3-16,25 0-51 16,16 0-90-16,24-3 33 15</inkml:trace>
  <inkml:trace contextRef="#ctx0" brushRef="#br0" timeOffset="124126.81">27034 4241 1828 0,'-27'3'96'15,"-14"10"111"-15,-1 21-145 16,2 8 8-16,4 17-12 16,9 5-33-16,20-4-20 15,11-7-5-15,25-15 8 16,8-11 15-16,15-14 30 15,1-8 12-15,6-15 22 16,-1-11 1-16,-7-6-7 16,-5-1-4-16,-16-7-18 15,-12 1-10-15,-14-7-43 16,-4-7-37-16,-7 2-98 16,2 6-60-16,-8 14-238 15,-4 9 240-15</inkml:trace>
  <inkml:trace contextRef="#ctx0" brushRef="#br0" timeOffset="124285.85">27562 4621 2703 0,'8'-1'51'15,"-8"1"-54"-15,0 0-8 16,0 0-65-16,0-6-93 15,4-10 86-15</inkml:trace>
  <inkml:trace contextRef="#ctx0" brushRef="#br0" timeOffset="124501.12">27944 4119 2385 0,'-4'-3'50'0,"-1"12"-17"16,-2 6 11-16,-12 17 24 16,-4 5-9-16,-4 29-43 15,1 7-8-15,7 7-7 16,0 0-35-16,7-12-85 16,5-6-61-16,6-10-216 15,6-6 220-15</inkml:trace>
  <inkml:trace contextRef="#ctx0" brushRef="#br0" timeOffset="125482.37">27248 4143 1882 0,'-1'-30'102'16,"-4"12"8"-16,-1 6 16 0,-10 3-5 16,-27 12-55-16,-11 5-36 15,-24 16-11-15,-2 4 4 16,17 4 1-16,10 0-6 15,26-5-21-15,13-2-11 16,20-8-2-16,14-4 6 16,25-11 11-16,13-7 9 15,19-11 4-15,6-8 0 16,-2-3-4-16,-5 2 1 16,-25 9 0-16,-13 5 0 0,-25 6 33 15,-12 5 4-15,-32 13 1 16,-16 11-3-16,-35 23-33 15,-8 12-4-15,4 10 3 16,8-3-1-16,27-11-5 16,13-14-3-16,23-18-19 15,10-9-3-15,17-7 1 16,10-2 2-16,29-9 20 16,6-6 4-16,22-12 4 15,6-5 0-15,-6-6-4 16,-1 1-1-16,-27 6-2 15,-15 8 1-15,-20 13 18 16,-12 5 23-16,-20 15 9 16,-15 7 1-16,-20 15-18 15,-6 1-21-15,4-10-11 16,10-4-6-16,23-15-31 16,7-3-23-16,17-2-6 0,14-3 5 15,21-3 32-15,10-6 22 16,17-3 8-16,-5 1 4 15,-11 4 17-15,-10 5 5 16,-22 5 13-16,-9 0 13 16,-19 15-4-16,-16 11-5 15,-18 15-42-15,-6 9-55 16,4 1-147-16,9-6-117 16,17-8 162-16</inkml:trace>
  <inkml:trace contextRef="#ctx0" brushRef="#br0" timeOffset="131289.43">15232 8495 1553 0,'-8'-14'87'0,"6"0"56"16,2 0-26-16,2-5-9 16,1 0-1-16,0 0-1 15,-3 2 14-15,0 5 22 16,-4 3 2-16,-5 2-26 15,-6 2-24-15,-11 5-55 16,-9 7-24-16,-14 17-26 16,-5 9-2-16,-4 14 0 15,6 9 5-15,13 4-5 16,7 2-1-16,19-6-3 16,8-8 1-16,11-13 1 15,8-8 3-15,10-12 12 0,6-7 0 16,14-13 26-16,5-10 2 15,11-17-1-15,1-7 2 16,-6-18-14-16,-9-6-1 16,-17-4 4-16,-8 1 2 15,-15 15 19-15,-5 11 3 16,-7 14-7-16,-4 6-7 16,-1 10-62-16,2 3-47 15,-2 9-133-15,1 8-67 0,1 10-163 16,3 8-227-16,14 14 406 15</inkml:trace>
  <inkml:trace contextRef="#ctx0" brushRef="#br0" timeOffset="131413.01">15607 8711 2902 0,'-1'10'36'0,"-10"-10"-149"15,10 0-193-15,15 9 147 16</inkml:trace>
  <inkml:trace contextRef="#ctx0" brushRef="#br0" timeOffset="133937.7">16273 8460 2352 0,'8'-7'71'16,"-41"2"22"-16,32 5-127 15,1 0 18-15,-3 3-1 16,-4 3 4-16,-9 12 14 16,-3 8 12-16,-10 19 0 15,-2 10-1-15,4 5-7 16,1 0-2-16,13-10-3 16,8-7-4-16,11-15 0 15,7-5 5-15,9-15 47 16,3-8 10-16,11-14 10 0,2-11-2 15,11-15-35-15,0-4-7 16,-4-8-7-16,-1 0 2 16,-15 2 5-16,-9 0 7 15,-13 14 15-15,-6 5 14 16,-7 9 0-16,-6 5-10 16,-7 5-21-16,-4 4-29 15,-5 4-42-15,0 5-20 16,5 5-55-16,5 1-42 15,10 3-81-15,10 1-48 0,19 3-102 16,11-1-43-16,15-6 245 16</inkml:trace>
  <inkml:trace contextRef="#ctx0" brushRef="#br0" timeOffset="134263.14">16759 8435 676 0,'26'-6'203'0,"-13"4"247"15,-6 2-71-15,-7 1-70 16,-2 5-42-16,-11 15-99 15,-2 11-46-15,-8 17-73 16,1 4-10-16,4 1-14 16,8-5-5-16,10-9-11 15,5-8-9-15,11-9-4 16,1-3 7-16,9-11 32 16,9-6 13-16,13-15 8 15,0-10-1-15,7-13-18 16,-1-4-6-16,-9-11-3 15,-3-3-4-15,-15-2-5 0,-9 2 3 16,-15 8 4-16,-6 6-2 16,-12 9-15-16,-7 6-28 15,-5 8-54-15,-1 5-32 16,2 8-103-16,6 4-48 16,9 6-175-16,10 4-132 15,16 2 316-15</inkml:trace>
  <inkml:trace contextRef="#ctx0" brushRef="#br0" timeOffset="134695.21">17556 8285 2160 0,'10'-6'102'0,"-10"6"73"16,1 1-151-16,4 5-14 15,0 3 8-15,6 10 7 16,4 4 7-16,6 6 4 15,1 2-1-15,3 5-8 16,1 1-3-16,1 11-6 16,0 2 0-16,1-2 4 15,-5-3 2-15,-8-12 1 16,-6-8 2-16,-9-11 5 16,-7-4 2-16,-12-3 3 15,-7-1 0-15,-10-1-8 16,0-2-6-16,4-4-9 0,2-3-5 15,9-3-15-15,4 1-10 16,9-3-18-16,6-7-7 16,11-8 6-16,8-11 8 15,15-10 15-15,2-2 7 16,12 2 4-16,4 2 2 16,1 5 4-16,0 5 1 15,-17 8 1-15,-9 6 4 16,-16 9 6-16,-6 4-7 15,-4 0-98-15,-7-1-69 0,-9 1-252 16,-3 1-205-16,-1 4 344 16</inkml:trace>
  <inkml:trace contextRef="#ctx0" brushRef="#br0" timeOffset="135026.79">18108 8243 2175 0,'8'0'92'0,"10"0"31"16,6-1-54-16,10 1 3 16,3 1-8-16,-2 3-10 15,4 2 0-15,-7 0 1 16,-2 4-9-16,-9 2-22 16,-6 3-3-16,-11 9 7 15,-8 4-1-15,-19 13 3 16,-9 1-6-16,-14 7-11 15,-4-1-2-15,8-5-1 16,5-4-1-16,16-12-9 0,11-3-3 16,10-10-8-16,0 0 2 15,12-3-2-15,4-1 5 16,19-3 5-16,12-5-1 16,19-7-10-16,15-8-30 15,11-13-121-15,0-5-107 16,-3-15 138-16</inkml:trace>
  <inkml:trace contextRef="#ctx0" brushRef="#br0" timeOffset="135271.49">18848 8314 2452 0,'-13'8'92'0,"9"2"74"16,4 5-174-16,12 14 8 15,11 4 11-15,12 4 13 16,9 0 11-16,8-1 12 16,-1-2 9-16,-6-2 4 15,-1-1-12-15,-8-7-13 16,-5-3-10-16,-11-7-16 16,-5-4 1-16,-14-3-17 15,-6-1-30-15,-20 7-145 16,-9 1-103-16,-31-6 140 15</inkml:trace>
  <inkml:trace contextRef="#ctx0" brushRef="#br0" timeOffset="135436.07">18963 8279 2723 0,'29'-7'72'16,"6"2"-5"-16,8-1-84 15,25 4-28-15,-2-2-50 16,9 0-107-16,3 1-85 16,-6-4 152-16</inkml:trace>
  <inkml:trace contextRef="#ctx0" brushRef="#br0" timeOffset="155164.12">19896 9154 1446 0,'4'-8'62'0,"-1"-9"38"16,0 3-83-16,2-1-2 0,0 0-4 16,-2-3-3-16,1-1 12 15,-3 3 37-15,-1-1 16 16,0 5 32-16,-3 4-9 15,-3 4-47-15,-5 2-19 16,-7 6-38-16,-9 5-5 16,-17 11 7-16,-9 6 7 15,-15 10 7-15,-1 3 1 16,-1 0 5-16,2 0 2 16,10-7 9-16,3-6 1 0,14-9 0 15,13-7-2-15,14-6-8 16,12-4-5-16,1 0 22 15,1-3 6-15,22-11 4 16,11-8-1-16,22-13-25 16,12-5-8-16,7-4-6 15,6 0 1-15,-1 9-2 16,-3 5 0-16,-9 13-2 16,-10 6 1-16,-20 9-3 15,-10 2-5-15,-19 3 8 16,-11 5 6-16,-30 15 8 15,-15 10 5-15,-37 16-1 16,-11 6 0-16,-12 0 15 16,-3-7 3-16,17-5-2 15,10-5-5-15,25-7-23 16,14-4-4-16,24-13-16 16,11-5-3-16,23-9 8 0,15-3 0 15,30-16 13-15,21-11 5 16,30-15-10-16,15-3-1 15,7-2-2-15,-7 6 0 16,-25 15 1-16,-28 9-2 16,-39 16 0-16,-26 9 4 15,-47 18 4-15,-22 14 2 16,-45 14 3-16,-15 1-2 16,-9-2 0-16,2-3 0 15,30-4-7-15,15-2-14 0,36-8-203 16,21-4-228-16,38-23 247 15</inkml:trace>
  <inkml:trace contextRef="#ctx0" brushRef="#br0" timeOffset="162978.37">12600 10758 1818 0,'4'7'53'0,"7"-7"12"16,2-1-27-16,-3-2 1 15,-4 2 8-15,-5 0 14 16,-1 1 36-16,-6-1 10 15,-7 0-11-15,-18 1-35 16,-5 3-37-16,-12 7 0 16,0 0 10-16,4 3-2 15,6 0-8-15,7 0-24 16,5-1-9-16,8-2-8 16,4-3-1-16,9-2-7 0,7-4-1 15,14 2 5-15,8 3 5 16,13 2 20-16,4 4 4 15,10 3 1-15,7-1-2 16,12 5-4-16,4-3 1 16,-5 0-1-16,-7-1 3 15,-23-4 3-15,-14-2 8 16,-16-3 12-16,-4-1 22 0,-10 3 9 16,-9 5-5-16,-25 7-9 15,-15 5-22-15,-17-1-10 16,-2-3-2-16,5-7-5 15,9-3-11-15,10-7-50 16,8-4-42-16,6-11-101 16,3-7-32-16,9-16-56 15,8-10-14-15,18-14-36 16,14-4-107-16,9-5 263 16</inkml:trace>
  <inkml:trace contextRef="#ctx0" brushRef="#br0" timeOffset="163213.93">12454 10528 743 0,'4'-15'215'0,"-2"8"235"16,-1 3-173-16,-1 4-145 16,0 0-28-16,3 6 16 15,-2 3 14-15,4 19 27 16,1 11-9-16,3 22-56 16,1 10-26-16,4 8-42 0,2-1-5 15,4-1-10-15,1-2-5 16,-2 0-2-16,-4-3-2 15,-3-9-2-15,-2-6-2 16,-2-15-50-16,-1-10-38 16,-1-10-138-16,1-3-147 15,7-8 211-15</inkml:trace>
  <inkml:trace contextRef="#ctx0" brushRef="#br0" timeOffset="163744.84">13322 10818 2565 0,'-9'-5'19'0,"16"0"-51"16,2-3-38-16,9-2 47 16,2-2 18-16,5 0 3 15,1 1 2-15,7 8 7 16,2 3 3-16,1 16 3 16,0 9 3-16,-2 14-2 15,-2 8 1-15,-11 9-5 0,-6 2 4 16,-18 3 4-16,-11-1 4 15,-12-7 7-15,-7-3-3 16,-6-10 6-16,-1-5-3 16,-4-15-7-16,3-7-5 15,9-12-25-15,3-6-19 16,10-8-23-16,5-6-3 16,5-11 5-16,13-5 13 15,3 2 21-15,3 5 8 16,4 10 9-16,2 6 5 0,8 11 9 15,3 3 5-15,12 13 7 16,5 2-2-16,6 11-6 16,3 0-8-16,4-1-10 15,-1-2-1-15,-8-7-32 16,-6-3-42-16,-15-8-129 16,-3-6-139-16,0-12 183 15</inkml:trace>
  <inkml:trace contextRef="#ctx0" brushRef="#br0" timeOffset="164049.28">14303 10705 2357 0,'-3'10'138'15,"3"-7"239"-15,1 11-407 0,1 8 4 16,-1 15 22-16,-1 3 6 16,0 4 11-16,-3 2 7 15,1 2 9-15,-2 2-1 16,3 1-9-16,1-1-6 16,1-6-11-16,2-4 0 15,0-5-58-15,1-7-48 16,1-7-122-16,-2-3-100 15,2-9-224-15,4-7 295 16</inkml:trace>
  <inkml:trace contextRef="#ctx0" brushRef="#br0" timeOffset="164363.23">14655 10854 2715 0,'-11'3'61'16,"1"10"-11"-16,11 11-81 16,9 4 16-16,10 3 1 15,8 0 7-15,10-6 16 16,0-3 13-16,5-4 26 16,-2-3 0-16,4 1-3 15,0-2-9-15,-6 1-9 16,-5 1-1-16,-12-2 4 15,-7-1 6-15,-8-2 12 16,-6-2 9-16,-5 4-5 16,-9 5-15-16,-16 6-46 15,-9 1-42-15,-11-5-81 16,-2-5-53-16,-6-13-177 16,1-8-149-16,-5-23 280 0</inkml:trace>
  <inkml:trace contextRef="#ctx0" brushRef="#br0" timeOffset="164573.59">14582 10842 3040 0,'9'1'53'0,"20"4"-43"15,12-5-53-15,21 1 38 16,5-1 2-16,8-1-24 15,0-4-17-15,1-6-50 16,3 1-42-16,-8-6-112 16,-6 2-102-16,-6-1 193 15</inkml:trace>
  <inkml:trace contextRef="#ctx0" brushRef="#br0" timeOffset="165720.01">15556 11152 1453 0,'-3'-2'126'0,"2"-1"165"15,1 3-224-15,1-1-11 16,0 0 5-16,0 1 8 16,0 0 29-16,-1 0 10 0,3 8 11 15,1 6-12-15,1 21-32 16,1 7-12-16,0 11-30 15,-1-3-11-15,1-5-19 16,1 0-12-16,1-7-67 16,0-2-55-16,2-10-175 15,-1-6-210-15,11-22 292 16</inkml:trace>
  <inkml:trace contextRef="#ctx0" brushRef="#br0" timeOffset="166547.6">16000 11061 2817 0,'-17'47'61'16,"6"10"-37"-16,17 5-83 15,9-8-1-15,15-17-2 0,2-12 8 16,7-21 60-16,0-7 34 15,-1-21 30-15,1-10 2 16,-1-17-18-16,-1-7-18 16,-7-4-20-16,-4 2-8 15,-15 9-7-15,-10 6 2 16,-13 10 3-16,-5 4-6 16,-7 11-29-16,1 4-23 15,9 9-81-15,4 6-66 0,12 1-28 16,12 0 23-16,20 1 79 15,13-1 74-15,18 7 57 16,6 5 0-16,5 6-2 16,-5 4 4-16,-18 4 18 15,-12 3 18-15,-19-2 57 16,-9 0 28-16,-7 1 12 16,-5-2-8-16,-1-3-50 15,0-3-30-15,2-4-32 16,3-3-10-16,4-7-2 15,6-3 3-15,14-9 24 16,9-8 16-16,7-15-1 16,6-11-2-16,-1-8-22 15,-8-1-14-15,-12 6 6 16,-11 6 10-16,-24 10 17 16,-13 7 7-16,-16 2-13 15,-6 2-17-15,-10 8-29 16,0 0-13-16,11 5-14 0,5 3-11 15,20 3-46-15,12-3-40 16,2 6 6-16,17 2 18 16,21 5 55-16,8 5 47 15,20 2 5-15,2 2 1 16,-5 7 0-16,-5 3 0 16,-16 3 17-16,-4 3 9 15,-3-3 12-15,0 0 3 16,2-3-3-16,-2-4-5 0,6-6-5 15,1-7 3-15,3-13 20 16,3-4 19-16,-6-16 15 16,-6-4 4-16,-9-9-8 15,-6-3-19-15,-10-4-12 16,-5-4-4-16,-15 1-24 16,-9 1-10-16,-18 1-25 15,-8 7-25-15,-19 4-44 16,0 8-31-16,-3 12-111 15,6 5-88-15,13 13 168 16</inkml:trace>
  <inkml:trace contextRef="#ctx0" brushRef="#br0" timeOffset="169042.48">15614 8930 1608 0,'-32'-7'90'0,"15"7"45"16,1 6-78-16,8 3-9 15,4 2-5-15,10 3 32 16,10 0 21-16,26-1 32 0,13-1 5 16,32-5-28-16,16-1-19 15,26 0-54-15,14 1-10 16,24 5-9-16,10 1 3 15,15 2 17-15,15-2 13 16,9-3 8-16,11-4-1 16,6-6-9-16,0-3-22 15,-3-3-1-15,-8-1-8 16,-16 0 0-16,-23 3-1 16,-16 4 5-16,-20 1-2 0,-35 7-5 15,-12 0-3-15,-41 2-3 16,-19-4 7-16,-22-2 23 15,-16-2 20-15,1-1 26 16,-21-2-3-16,-32-5-28 16,-26-3-22-16,-55-1-31 15,-19-2-5-15,-53-2 2 16,-11 1 4-16,-32 0 3 16,-11 1 0-16,-12 3 0 15,-16 4-2-15,0 5 0 16,-12 2 2-16,14 4 0 15,10 3 0-15,18 6-1 16,15 2-2-16,28 7 0 16,20 1 1-16,36-5 2 15,23-1 2-15,41-8 0 16,21-4 2-16,39-3-3 16,14-4-13-16,22 0-17 15,16 0 0-15,32 0 5 0,28-3 13 16,48-4 13-16,24-3 0 15,36 0-2-15,13-1-1 16,20 3 1-16,6 2 2 16,12 5 4-16,3 2 2 15,5 7 1-15,-1 4-2 16,-4 6-3-16,-7 2-2 16,-8 0 2-16,-13 1 2 15,-27-2 6-15,-6-2 2 16,-38-2-1-16,-19-2-1 0,-39-5-4 15,-30-2-2-15,-30-4 12 16,-21-2 16-16,4 0 29 16,-23 0 1-16,-35 0-13 15,-29-2-20-15,-62 1-31 16,-20-1 0-16,-45-2 3 16,-6 4 4-16,-23 0-1 15,-7 1-1-15,-20 8-4 16,-10 0-2-16,-8 7-1 15,-6 1 0-15,18 2 0 16,9 0 2-16,34-2 0 16,24-1-3-16,34-4-2 15,21-1 1-15,37-5 3 16,14-3 2-16,36-1 3 16,19-2-4-16,26-2-21 15,9 2-19-15,23 0 0 16,13 2 4-16,43-1 24 0,32 0 16 15,45-1 0-15,28 0-2 16,34 0 0-16,13 0 1 16,27 0 4-16,10 0 2 15,12 2 2-15,4 3 0 16,10 0-2-16,-7 1-3 16,2 0-4-16,-8 0 0 15,-11-1-45-15,-10 4-59 16,-30 1-166-16,-18 3-136 15,-48 3 208-15</inkml:trace>
  <inkml:trace contextRef="#ctx0" brushRef="#br0" timeOffset="170389.61">13155 11812 2058 0,'-12'9'127'0,"2"-9"95"15,5-1-212-15,14 1-49 16,7 0 7-16,24 0 42 16,10 0 34-16,15-1 24 15,13-3 8-15,20-3-16 16,18 1-12-16,21-2-6 15,8 1-7-15,20 3-5 16,2 1-3-16,32 4-13 16,3 2-4-16,17 4-5 15,6 3-2-15,1 1 0 16,0 0-2-16,-4 4 3 16,-3-1 4-16,-10 1 9 15,8-1 7-15,-25-2 8 16,-9-5 0-16,-16-2-2 15,-22-3-3-15,-27 0-6 16,-15 0-3-16,-41-2-4 16,-15 0 2-16,-26 0 18 0,-18 0 9 15,-6-5-5-15,-21-2-20 16,-36-2-41-16,-19-2-15 16,-50-2-2-16,-18 1 17 15,-35 2 13-15,-22 1 6 16,-16 8-1-16,-28-8-1 15,-3 10 4-15,-3 5-3 16,-10-2 8-16,20 12 0 16,-11-10-2-16,10-3 0 15,7 1-4-15,5-3-1 0,18-1 2 16,3 0 0-16,33-1 4 16,8-2-1-16,32 2 6 15,17 0 1-15,26 0 8 16,20 1 5-16,33 1 6 15,15 0 1-15,20-1-36 16,8 1-13-16,16 1-3 16,12 0 3-16,30-1 39 15,17 0 12-15,35 2-4 16,11-3-4-16,28 2-7 16,16-1-3-16,9 3 1 15,15-2-1-15,9 1-1 16,2-1-1-16,17-1 0 15,6 1 1-15,10 1-1 16,5-1 0-16,8 2-1 16,-1-1-2-16,-3 1 1 15,-2 2-2-15,-9 0 0 0,-6 1-1 16,-10 2 6 0,-13-3 5-16,-14-1 14 0,-13-3 7 15,-32-4 1-15,-11-2-2 16,-34-2-6-16,-13 1-3 15,-21-1-5-15,-12 0 0 16,-24 0-2-16,-11 3 4 16,-15 3 9-16,-1-1-11 15,-8-3-31-15,-10 0-25 0,-19-6-75 16,-14-3-24-16,-26-2-60 16,-9-4-47-16,-28 4-166 15,-10 2 223-15</inkml:trace>
  <inkml:trace contextRef="#ctx0" brushRef="#br0" timeOffset="180937.98">12949 13029 1317 0,'-13'0'162'16,"3"-2"292"-16,1 0-291 15,5 1-6-15,-1-1 16 16,1-1-41-16,2 1-28 16,2 2-46-16,0-1-18 0,1-8-28 15,3 3-7-15,3 2-6 16,2-1-2-16,9 1-4 16,2 3 0-16,10 6-1 15,2 4 3-15,3 17-2 16,3 5-1-16,-6 9 1 15,-4 3 1-15,-5 7 3 16,-5 0 3-16,-12 3 2 16,-6 0-1-16,-16-3 6 15,-10-3 1-15,-15-7 4 16,-8-5 5-16,-10-10 13 16,0-5 4-16,0-11 5 15,4-5-5-15,5-9-19 16,1-6-8-16,10-4-9 15,4 1-5-15,16 1-2 16,10 0 0-16,15 3-4 16,13-2 3-16,22 2 6 15,11-2 3-15,10 5 7 0,-2 2 4 16,2 5 1-16,-3 6-1 16,3 4-2-16,-3-1-3 15,0 2-2-15,-2-1 0 16,-10 1-3-16,-7-2-3 15,-11 3-49-15,-4-3-55 16,-2-4-180-16,3-2-161 16,2-13 237-16</inkml:trace>
  <inkml:trace contextRef="#ctx0" brushRef="#br0" timeOffset="181157.6">13776 13032 2203 0,'4'0'132'0,"-8"10"88"16,-2 6-119-16,0 15-37 16,-2 9-12-16,-4 14-14 15,3 6-5-15,-1-1-5 16,0-1-3-16,3-10-15 16,1-7-8-16,4-9-16 15,0-1-26-15,2-9-131 16,0-2-87-16,2-7-347 15,3-4 324-15</inkml:trace>
  <inkml:trace contextRef="#ctx0" brushRef="#br0" timeOffset="181470.47">14066 13025 1992 0,'-1'2'176'0,"-2"4"308"16,3 7-481-16,3 5-5 16,6 8-1-16,5 1-1 15,6-1 3-15,5-2 4 16,10-1 12-16,1-2 8 16,6 4 12-16,-4 0 3 0,-3 1-6 15,-2-3-7-15,-3 2-11 16,-2-2-6-16,-8-4 1 15,-5 0 0-15,-9-4-3 16,-4-1-3-16,-10 3-91 16,-7-2-99-16,-15-1-349 15,-13-8 300-15</inkml:trace>
  <inkml:trace contextRef="#ctx0" brushRef="#br0" timeOffset="181628.08">14201 12945 1588 0,'40'1'183'15,"-5"0"305"-15,21 3-453 16,6-4-15-16,6 3-30 16,7-1-49-16,0 4-190 0,-2 1-216 15,-10 8 248-15</inkml:trace>
  <inkml:trace contextRef="#ctx0" brushRef="#br0" timeOffset="181833.85">14910 13284 2267 0,'-27'49'176'15,"8"-9"211"-15,6 5-343 0,10 3-62 16,3-3-16-16,4-6-30 15,1-5-11-15,2-12-41 16,0-4-19-16,2-12-80 16,3-6-38-16,9-18-258 15,7-14 290-15</inkml:trace>
  <inkml:trace contextRef="#ctx0" brushRef="#br0" timeOffset="182652.7">15222 13307 2095 0,'-2'44'87'0,"0"1"37"16,5 1-95-16,9-7-17 15,4-5 0-15,0-11 14 16,3-5 17-16,4-13 50 16,0-1 37-16,9-13-7 15,4-9-15-15,2-11-44 0,-1-3-39 16,-5-8-16-1,-7-1-3-15,-16 0-6 0,-9-1 1 16,-13 6 0-16,-10 5-4 16,-5 11-18-16,-4 4-11 15,1 10-25-15,5 2-5 16,9 4-1-16,7 0-5 16,12 1 15-16,9-1 10 15,14 2 18-15,9 1 15 16,12 8 11-16,3 5 1 0,3 11 1 15,-4 4 1-15,-9 7 4 16,-4 4 2-16,-15-1 6 16,-6-2 3-16,-6-6-1 15,-1-4-3-15,4-8-7 16,6-3 0-16,6-9 10 16,7-3 26-16,9-9 10 15,6-9-1-15,3-11-1 16,0-7-23-16,-3-11-3 15,-7-1 3-15,-12-7-6 16,-8 1 1-16,-16 4-2 16,-7 8-2-16,-19 10-12 15,-4 6-3-15,-10 10-5 16,-2 1-5-16,7 8-8 16,6 1-11-16,11 0-28 15,14 0-24-15,1 1-2 16,17 0 10-16,17 1 24 15,11-1 24-15,14 5 11 0,0 3 1 16,-5 9 6-16,-5 6 2 16,-14 10 5-16,-4 3 3 15,-9 4 3-15,-3 1 2 16,-8-7 1-16,-1-2 0 16,1-9-4-16,2-4-3 15,8-5-7-15,5-3 3 16,14-7 28-16,11-6 2 15,13-16 7-15,3-5-4 16,-3-14-15-16,-6-5 6 0,-16-9 23 16,-4-2 10-16,-18-1 7 15,-9 4-5-15,-17 10-26 16,-10 5-23-16,-15 8-74 16,-8 3-19-16,-9 10-68 15,-6 6-43-15,-4 9-161 16,2 8-234-16,17 5 331 15</inkml:trace>
  <inkml:trace contextRef="#ctx0" brushRef="#br0" timeOffset="182984.12">17581 12754 2725 0,'7'11'70'0,"-8"-1"-33"0,-1 6-46 15,-8 12 4-15,-5 9 1 16,-15 7 6-16,-3 1 13 16,-5 9 39-16,0 5 15 15,3 17 5-15,-1 8-8 16,4 8-16-16,4 1-18 15,12-7-14-15,9-2-5 16,14-7-24-16,8-2-7 0,12-10-46 16,4-7-33-16,11-21-132 15,11-15-55 1,16-37-352-16,3-30 359 0</inkml:trace>
  <inkml:trace contextRef="#ctx0" brushRef="#br0" timeOffset="183302.61">18040 13089 2935 0,'-26'21'90'16,"-2"5"36"-16,9 19-161 15,5 6 14-15,4 8 0 16,2 1-1-16,4-13 10 15,4-7 1-15,8-16 4 16,1-10 2-16,6-7 4 16,7-3 1-16,6-4 28 0,4-4 5 15,0-9 4-15,-5-1 11 16,-5-11-14-16,-8-3 2 16,-6-8-7-16,-4-6-13 15,-6-3-26-15,1 2-32 16,-6 6-98-16,2 4-82 15,-2 6-264-15,0 3 267 16</inkml:trace>
  <inkml:trace contextRef="#ctx0" brushRef="#br0" timeOffset="183446.45">18359 13432 3039 0,'-1'10'15'16,"4"-2"-63"-16,11-1-324 16,4-3-151-16,5-18 281 15</inkml:trace>
  <inkml:trace contextRef="#ctx0" brushRef="#br0" timeOffset="183772.36">18831 13088 2746 0,'-15'29'87'0,"-2"13"-10"15,3 6-71-15,5 10-9 16,2-1-5-16,5-7-3 0,5-9 0 16,6-15 4-16,4-7 2 15,7-8 5-15,6-6 16 16,17-9 6-16,4-5 2 15,9-15 6-15,-3-3-12 16,-12-12 11-16,-10-4 1 16,-15-4 1-16,-4 2-3 15,-11 0-19-15,-1 2-16 16,-10 5-65-16,-3 3-48 0,-3 9-92 16,-2 4-51-16,-1 12-91 15,3 5-18-15,3 6 202 16</inkml:trace>
  <inkml:trace contextRef="#ctx0" brushRef="#br0" timeOffset="184051.35">19349 13180 1499 0,'2'25'200'16,"-3"8"245"-16,-3 16-304 15,-2 6-21-15,-2-1-42 16,1-5-24-16,3-13-12 15,4-6-4-15,9-10-19 16,5-4-7-16,10-6 26 16,8-8 2-16,10-9 12 15,7-10 12-15,0-11-12 16,-4-4 6-16,-7-8-9 0,-5-4-8 16,-12-5-18-1,-7-2-6-15,-18 6-11 0,-8 6-17 16,-16 6-67-16,-4 6-46 15,-6 6-167-15,-1 4-142 16,-5 9 243-16</inkml:trace>
  <inkml:trace contextRef="#ctx0" brushRef="#br0" timeOffset="184503.38">19928 12952 2792 0,'16'4'78'16,"8"5"-18"-16,9 4-66 16,1 2 4-16,-3 1 0 15,-2-1 2-15,1 3 4 16,5 4 5-16,5 8-1 16,4 3-1-16,5 7-2 15,4 4-4-15,-3 2-1 16,1 2 1-16,-10-4 2 15,-11-6 3-15,-11-6 6 16,-8-4 5-16,-12-9 12 16,-4-3 4-16,-11-3 5 15,-8-1-1-15,-12-6-4 16,-2-3-6-16,-3-4-15 16,2-5-5-16,9-7-11 15,4 0-6-15,11-12 4 0,8-7-2 16,14-17-2-16,12-12 3 15,14-5-1-15,6 2 0 16,7 7 3-16,-2 8-1 16,-6 9 4-16,-10 9 2 15,-16 10 0-15,-6 6 3 16,-11 6-38-16,3 1-41 16,-11 3-137-16,-5 1-122 15,-15-2 178-15</inkml:trace>
  <inkml:trace contextRef="#ctx0" brushRef="#br0" timeOffset="185018.47">20813 12964 2952 0,'13'11'78'0,"15"12"-32"15,6 4-52-15,10 5 7 16,-1-2-1-16,-12-3 4 15,-6-5 2-15,-11-5 6 16,-4-2 3-16,-7 2 0 16,-4 1 1-16,-12 10-5 15,-6 6-1-15,-6 7 1 16,-2 0-1-16,-1-5 2 16,3-3-2-16,9-11-3 15,6-3-7-15,14-8-11 16,13-5-7-16,16-5-9 15,6-5-11-15,20-10-48 0,7-9-47 16,7-25-122-16,6-11-80 16,-10-13-220-16,-11 0-84 15,-20 14 147-15,-14 13 198 16,-20 20 496-16,-5 8 191 16,-7 14 71-16,0 3-84 15,0 8-167-15,3 4-34 16,5 8-56-16,4 3-4 15,14 6-14-15,5 3-1 0,7 3-1 16,5 3 8-16,11 4-5 16,6 2-13-16,5-3-20 15,-5-2-19-15,-11-6-27 16,-9-7-3-16,-12-9-14 16,-8-5-13-16,-13-4-114 15,-12-1-91-15,-22-5-462 16,-21-9 390-16</inkml:trace>
  <inkml:trace contextRef="#ctx0" brushRef="#br0" timeOffset="185170.17">21691 13074 2523 0,'26'0'90'0,"20"1"7"16,14-1-117-16,17-6-173 15,0-7-119-15,-6-12-348 0,-8-7 343 16</inkml:trace>
  <inkml:trace contextRef="#ctx0" brushRef="#br0" timeOffset="185437.85">22357 12568 2449 0,'13'30'75'0,"7"9"0"16,19 25-72-16,4 9 7 0,4 10-2 16,1 0 11-16,-2 1 24 15,4-4 13-15,-5 4 30 16,-5-1-3-16,-11-8-10 16,-7-8-9-16,-17-13-32 15,-9-7-16-15,-17-4-34 16,-8-3-38-16,-6-7-122 15,-3-4-111-15,1-18-304 16,5-6 317-16</inkml:trace>
  <inkml:trace contextRef="#ctx0" brushRef="#br0" timeOffset="185769.63">23605 12992 1739 0,'-37'-8'93'16,"18"2"30"-16,8 1-13 15,6 1-9-15,4 2 15 16,4 1 32-16,7-1 13 16,10-1-16-16,9 2-33 0,19 1-69 15,5 2-19-15,10 2-24 16,-3 1-2-16,-4-1-36 16,-3 0-46-16,-14-3-160 15,-8 1-148-15,-14 2 206 16</inkml:trace>
  <inkml:trace contextRef="#ctx0" brushRef="#br0" timeOffset="185936.46">23535 13145 2873 0,'10'3'57'0,"24"2"-50"16,15-3-64-16,22-2-24 15,7-1-18-15,-1-6-52 16,0-2-35-16,-7 0-166 16,-3 1 202-16</inkml:trace>
  <inkml:trace contextRef="#ctx0" brushRef="#br0" timeOffset="187839.16">24768 12894 2534 0,'0'4'45'0,"8"8"-56"16,4 10-10-16,6 12 10 16,-1 9 8-16,-4 11 9 15,-4 6 2-15,-5 15 18 16,-1 2 1-16,-3 0-2 15,1-5-2-15,-1-15-14 16,-4-6-3-16,3-12-6 16,-1-4-8-16,0-7-137 15,2-7-157-15,-4-9 169 16</inkml:trace>
  <inkml:trace contextRef="#ctx0" brushRef="#br0" timeOffset="188214.86">25046 12808 3109 0,'-5'4'53'16,"6"-4"-80"-16,9 0-14 15,16-1-2-15,12-2 16 16,15-5 21-16,5-1 4 15,-2-1 6-15,-5 1-1 16,-16 3 0-16,-3 3 0 16,-12 5 1-16,-3 2 4 0,-6 11 13 15,-4 2 3-15,-4 15 12 16,-2 6 1-16,-1 11-11 16,-3 4-4-16,-4 7-15 15,0 4-4-15,1 7-3 16,-1 5 0-16,1-2 0 15,0-3-4-15,-1-12-6 16,2-8-15-16,3-12-78 16,0-6-51-16,2-9-175 15,3-5-166-15,3-14 281 16</inkml:trace>
  <inkml:trace contextRef="#ctx0" brushRef="#br0" timeOffset="188442.27">25297 13062 3161 0,'8'3'61'0,"11"3"-27"15,18 4-80-15,13 0 10 16,15-4-35-16,3-5-6 15,6-5-47-15,-3-6-40 16,-8-5-137-16,-8-5-202 16,-1-17 280-16</inkml:trace>
  <inkml:trace contextRef="#ctx0" brushRef="#br0" timeOffset="188752.59">26025 12698 3172 0,'3'4'55'0,"8"-1"-75"15,9 6-7-15,17-2 16 16,3 0 6-16,3 0 6 16,-5-1 4-16,-11 3 4 15,-7 3 0-15,-9 6 0 16,-2 5-3-16,-5 12 2 15,-3 9-1-15,-3 13 1 16,-6 9-2-16,-3 13-2 16,-2 7-3-16,1 8-3 15,3-3-5-15,0-10-17 16,5-11-25-16,4-19-71 0,0-10-46 16,4-14-117-16,2-8-98 15,0-12 216-15</inkml:trace>
  <inkml:trace contextRef="#ctx0" brushRef="#br0" timeOffset="188983.19">25959 13032 3102 0,'-5'0'92'0,"12"4"68"0,22 5-214 16,13 2 1-16,25-2-8 16,2-4 8-16,5-8-20 15,-7-6-8-15,-8-5-60 16,0-4-87-16,-4-9 134 16</inkml:trace>
  <inkml:trace contextRef="#ctx0" brushRef="#br0" timeOffset="189445.99">26766 12714 2830 0,'19'14'109'0,"-1"-7"69"15,14 1-199-15,18 9-3 16,7 3 11-16,-7 4 13 15,-7 1 1-15,-14-1 9 0,-12 1 0 16,-14-1 3-16,-8 1-2 16,-21 0-3-16,-7 3-2 15,-16 3 6-15,-4-3 3 16,0-2 5-16,2-4 1 16,16-8-7-16,9-3-5 15,14-6-8-15,5-1-4 16,7-4-16-16,3 1-4 15,11 0-1-15,3 1 3 0,12 5 11 16,8 1 3-16,7 6 3 16,5 6 0-16,-1 7 2 15,-4 7 2-15,-9 6 3 16,-5 3 4-16,-13-6 10 16,-6 0 6-16,-18-5 10 15,-10 0 3-15,-17-2 4 16,-9-1-1-16,-8 1-9 15,-3-3-8-15,4-2-46 16,5-5-50-16,13-7-135 16,7-5-106-16,4-12 163 15</inkml:trace>
  <inkml:trace contextRef="#ctx0" brushRef="#br0" timeOffset="189628.61">27408 13529 3330 0,'-6'23'23'0,"6"-48"60"16,19 38-593-16,11-1-244 15,15-25 422-15</inkml:trace>
  <inkml:trace contextRef="#ctx0" brushRef="#br0" timeOffset="189963.04">27767 12766 3364 0,'0'0'34'0,"13"-4"-89"15,7 2-5-15,18-5 26 16,2-2 27-16,0 0 23 16,2 0 13-16,-13 3 10 15,-5 2-5-15,-6 6-17 16,-6 6-14-16,-1 13-3 16,0 12 1-16,-5 17 5 15,-6 8 10-15,-8 8-2 16,-3 2-1-16,0-2-6 0,3 0-7 15,5-3-16-15,0-4-17 16,2-8-100-16,1-7-60 16,-1-13-211-16,1-8-260 15,-11-22 390-15</inkml:trace>
  <inkml:trace contextRef="#ctx0" brushRef="#br0" timeOffset="190377.92">27664 12985 3320 0,'-4'3'38'0,"17"-1"-102"16,13-1-62-16,20-6 9 16,11-3 22-16,18-10 33 15,-2-1 57-15,7-7 12 16,0 1 4-16,-17-2-5 15,-5-2-3-15,-19 7 0 16,-11 5 2-16,-15 9 11 16,-3 5 8-16,-10 3 30 15,0 1 3-15,0 7-10 16,-1 5-8-16,5 11-37 16,6 5-5-16,10 7-2 15,7-1 3-15,14 3 9 16,4 1 8-16,13 5 26 15,2 1 6-15,-6 1 20 16,-6-2 1-16,-17-5-15 0,-8-6-1 16,-13-9-14-16,-4-5-2 15,-15-6-28-15,-7-1-39 16,-26-6-137-16,-18-7-101 16,-34-27 135-16</inkml:trace>
  <inkml:trace contextRef="#ctx0" brushRef="#br0" timeOffset="190499.15">28432 12750 1878 0,'64'4'219'0,"10"-10"289"16,17-5-423-16,28-8-204 16,17-4-220-16,17-25 198 15</inkml:trace>
  <inkml:trace contextRef="#ctx0" brushRef="#br0" timeOffset="-187697.98">29949 11813 2355 0,'6'-12'50'0,"-3"51"-17"16,1-27-51-16,-1 1 5 15,0-6 24-15,-2-2 39 16,-1-3 51-16,0-2 22 0,-6 1 27 15,0 0-19-15,-7-1-38 16,-5-4-21-16,-12-5-27 16,-9-4-12-16,-18-7-17 15,-5 0-6-15,-17-5-5 16,-10-2 2-16,-16-1 4 16,-10-2 5-16,-8-1-2 15,-5-1 0-15,-5 3-4 16,1 0-2-16,-13 6 1 15,-2 1-3-15,-5 6 0 16,-7 1-2-16,-7 6-1 16,0 3-1-16,-12 4 0 15,-2 2-2-15,1 4 1 16,-2 7 1-16,9 6-2 16,-4 3 1-16,-1 7 0 15,6 4 0-15,-2 8 0 16,0 2-1-16,9 9 0 15,-1 1 2-15,6 3-2 16,9-2 0-16,-11 2 8 0,6 1 2 16,4 7 6-16,-2 4-1 15,21 12-5-15,3 2 0 16,6 3-4-16,8 3 1 16,13 4 0-16,7 4 0 15,9 9 1-15,6-6-1 16,15-11 2-16,7-4-3 15,13-5-4-15,5 3-2 16,10 11-1-16,4-2 3 0,17-5-3 16,8-6 1-16,14-2-9 15,12 2-8-15,15 13 1 16,5 2-2-16,18-3 10 16,4-5 7-16,16-9 0 15,8-2 9-15,10 1-2 16,7-2 1-16,16-4-2 15,9-7-8-15,13-11 5 16,7-9 0-16,16-5 2 16,-3-3 3-16,19-3-5 15,0 1-1-15,-3 0 2 16,12 0-3-16,4 3-3 16,14-1 2-16,2-2-2 15,3-5 0-15,2-9-1 16,1-5 0-16,1-15 1 15,9-6 2-15,7-14 2 16,-5-12-3-16,9-7-2 0,-6-8 0 16,-5-9-1-1,-1-2 3-15,-10-7 2 0,-6-1 2 16,-4-8 1-16,-14-2 0 16,-10-6 1-16,-3-6 1 15,-27 0 20-15,-6-2 1 16,-16-16 1-16,-12-3-2 15,-18-9-6-15,-11-1 1 16,-26 1 10-16,-17-2 6 16,-25-1-5-16,-16-1 0 0,-33-8-10 15,-18-9-5-15,-37-8-20 16,-23-15-4-16,-30-1-26 16,-15 4-8-16,-26 7-23 15,-2 8-27-15,-18 19-89 16,-3 7-85-16,-1 17-258 15,-6 13 281-15</inkml:trace>
  <inkml:trace contextRef="#ctx0" brushRef="#br0" timeOffset="-179140.59">24841 14751 2885 0,'-6'33'92'16,"6"-681"2"-16,11 643-132 15,7 0-4-15,24-4 7 16,12-2 29-16,31 2 27 15,20-2 14-15,12 3 21 16,17-1 4-16,14 3-6 16,4 0-8-16,35 2-17 15,6 1-7-15,26 3-13 16,8 3-2-16,6 0-3 16,2 2-2-16,-8 0-1 15,-3 0 1-15,-17-2 0 16,-6 1 1-16,-28-6 0 15,-16 1-1-15,-27-2 1 16,-19-3 0-16,-23 0-10 16,-14-2-22-16,-31 2-10 15,-12 0-172-15,-31-3-52 16,-26 0-141-16,-43-3 244 0</inkml:trace>
  <inkml:trace contextRef="#ctx0" brushRef="#br0" timeOffset="-178868.51">25446 14291 3348 0,'46'1'63'0,"57"-1"-92"16,32-5 22-16,52-9 10 15,11-5-3-15,21-5-2 16,0-1 2-16,-13 3 13 16,-2 1 6-16,-29 4 3 15,-6 3-3-15,-12 4-21 16,-18 6-53-16,-26 4-128 16,-11 3-90-16,-29 8-319 15,-10 3 328-15</inkml:trace>
  <inkml:trace contextRef="#ctx0" brushRef="#br0" timeOffset="-170277.53">11539 14872 2512 0,'-14'1'112'15,"14"-1"84"-15,0 0-179 16,0 0-4-16,0 0-1 16,0 1 0-16,0-1 12 15,-1 4 16-15,-3 14 15 16,-2 10 5-16,-3 25-14 16,-1 16-9-16,32 16-13 15,-28 10-8-15,1 8-3 0,3 0-7 16,-29-12-5-16,31-8-1 15,5-17-5-15,2-3 1 16,4-10-41-16,4-4-38 16,4-14-110-16,3-6-84 15,5-21-264-15,2-18 300 16</inkml:trace>
  <inkml:trace contextRef="#ctx0" brushRef="#br0" timeOffset="-169962.21">11867 15115 3047 0,'-20'27'78'16,"12"6"30"-16,15 0-186 16,11-4-5-16,11-13 21 15,3-10 16-15,1-15 65 16,0-13 40-16,-3-14 36 15,-2-6 15-15,-4-7-24 16,-4 0-11-16,-10-2-24 16,-7-1-12-16,-11 2 1 15,-7 2 0-15,-14 9 7 16,-3 8-6-16,-5 12-28 16,0 7-27-16,1 11-69 15,5 3-35-15,6 8-91 16,5 0-77-16,13 8-291 0,7 3 323 15</inkml:trace>
  <inkml:trace contextRef="#ctx0" brushRef="#br0" timeOffset="-169494.57">12544 15141 3126 0,'-21'25'68'15,"-2"14"-52"-15,-1 8-24 16,-8 19 3-16,-4 10 5 0,-18 8 2 16,-10 1 2-16,-8 3 2 15,-3-1-1-15,12 1-6 16,10-1-2-16,17-16-42 16,8-10-45-16,16-23-130 15,7-11-60-15,18-16-102 16,11-10 16-16,21-22 68 15,10-10 31-15,12-24 9 16,4-7-76-16,-2 6 50 16,-6 8 76-16,-22 22 370 15,-10 13 214-15,-17 14 150 16,-2 6 15-16,-3 8-166 16,-2 8-85-16,0 2-105 15,1 0-46-15,-1-5-55 16,1-4-20-16,-1-6-25 15,0-4-7-15,-1-6 15 16,0-5 11-16,-2-8 9 0,0-6-8 16,-3-12-27-16,-1-3-25 15,-5-3-50-15,-4 3-18 16,-4 8-54-16,-1 6-31 16,1 9-98-16,-1 5-144 15,4 12 221-15</inkml:trace>
  <inkml:trace contextRef="#ctx0" brushRef="#br0" timeOffset="-168276.17">13793 15016 2594 0,'2'2'90'16,"2"0"141"-16,12 0-281 15,4 2 8-15,12 4 38 16,3 3 3-16,6 10 0 16,4 10 1-16,0 18 5 15,-2 11 0-15,-8 19 1 16,-7 8-1-16,-15-1 6 16,-10-4 7-16,-21-6 5 15,-12-7 12-15,-1-2 12 16,-22-3-2-16,-3-15 9 15,2-10-7-15,-9-18-26 16,19-12-16-16,-1-16-29 16,3-10-6-16,2-12 9 15,5-4 14-15,19-4 18 16,7 1 4-16,22 4 10 0,9 4 5 16,18 7-5-16,6 4 1 15,5 9 3-15,1 5-4 16,5 11 7-16,2 3 1 15,7 10-14-15,6 0-6 16,-3 0-10-16,-2 0-16 16,-14-6-81-16,-5-5-54 15,-5-10-159-15,-4-8-145 16,0-22 258-16</inkml:trace>
  <inkml:trace contextRef="#ctx0" brushRef="#br0" timeOffset="-168062.5">14778 15262 3212 0,'-1'36'93'0,"-1"22"-1"16,2 10-55-16,0 3 7 16,0-4-9-16,1-3-31 15,-2-1-4-15,-1-1-23 16,-2-3-18-16,0-11-71 15,2-9-55-15,2-14-146 16,0-11-168-16,5-17 271 16</inkml:trace>
  <inkml:trace contextRef="#ctx0" brushRef="#br0" timeOffset="-167811.01">15106 15305 2980 0,'10'13'96'16,"-1"6"20"-16,8 6-118 16,14 11-13-16,4 4 9 15,3 0 6-15,1 0 6 16,-1-2 25-16,0-3 5 16,-2-3 7-16,-5 1-1 0,-6-5-14 15,-6 1-2-15,-8-7-8 16,-5-2-19-16,-12-4-68 15,-9-1-61-15,-20-7-181 16,-13-8-153-16,-23-19 252 16</inkml:trace>
  <inkml:trace contextRef="#ctx0" brushRef="#br0" timeOffset="-167648.83">15128 15213 2020 0,'16'1'245'15,"9"3"192"-15,12 3-264 16,6 2-46-16,12 1-100 16,1-3-31-16,8-1-98 15,0-4-65-15,-4-2-227 16,0-2-329-16,-6-2 422 16</inkml:trace>
  <inkml:trace contextRef="#ctx0" brushRef="#br0" timeOffset="-166773.93">15921 15354 3223 0,'-2'13'77'16,"3"6"-33"-16,7 6-61 16,5 10 3-16,3 3 8 15,-1 0 7-15,-2-5 8 16,1-1 12-16,3-2 5 0,3-3 1 15,2 0-7-15,6-8-12 16,-2-6-8-16,2-8 1 16,0-6 0-16,-4-12 5 15,0-5 6-15,-4-10-1 16,-5-3 1-16,-5-6-12 16,-7-6-16-16,-12-3-22 15,-8-3-7-15,-8 2-12 16,-1 7-4-16,0 14-41 15,0 7-27-15,4 11-70 16,3 2-39-16,9 5-17 16,10 1 14-16,19 0 92 15,10 3 55-15,21 6 92 16,4 2 32-16,5 7 40 16,3 5 31-16,-10 9 26 15,-2 3 5-15,-10 10-3 16,-6 0-10-16,-5-2-18 0,-7-2-15 15,-3-6-31-15,-4-5-21 16,1-5-25-16,-1-5-5 16,1-9 9-16,0-5 19 15,2-12 11-15,2-6 5 16,4-14-3-16,1-7-16 16,1-12-8-16,-4 0 4 15,-10-7-6-15,-7 0 2 16,-15 4 3-16,-6 3-2 15,-12 16-1-15,-1 6-9 0,-2 11-24 16,4 7-20-16,7 3-40 16,4 2-10-16,10 0-19 15,5 0-20-15,7 2 28 16,11 0 17-16,12 3 35 16,8 3 40-16,6 9 24 15,5 4 7-15,0 11 7 16,-7 3 0-16,-10 6 1 15,-10 1-3-15,-8-3-6 16,0-3-3-16,-1-9-13 16,2-3-4-16,2-9 5 15,4-1 14-15,8-8 24 16,5-5 5-16,6-11-1 16,3-9-12-16,4-12-10 15,2-5 6-15,1-12 3 16,-2-7 0-16,-12-5-10 15,-9-1-11-15,-18 11-6 16,-8 7-14-16,-18 11-48 0,-10 6-31 16,-17 7-111-16,-12 7-87 15,-16 22 154-15</inkml:trace>
  <inkml:trace contextRef="#ctx0" brushRef="#br0" timeOffset="-166385.33">18194 15251 3162 0,'-22'1'103'0,"29"0"-21"15,-9-1-129-15,18 0-27 16,9 0 15-16,14-1 56 16,6 1 16-16,1 0 5 15,3 4 0-15,11 4-9 0,-1 0-42 16,2 3-149-16,-7-3-102 16,-12-2 134-16</inkml:trace>
  <inkml:trace contextRef="#ctx0" brushRef="#br0" timeOffset="-166189.14">18141 15533 3608 0,'4'8'16'0,"26"1"-152"16,17 0-51-16,26-7-12 15,20-4-28-15,9-9-69 16,0-3-85-16,-2-3 238 16</inkml:trace>
  <inkml:trace contextRef="#ctx0" brushRef="#br0" timeOffset="-164677.33">19525 15217 2910 0,'4'-31'127'0,"-15"8"11"16,9 22-160-16,3-1-48 15,5-1-2-15,3-1 44 16,2-1 17-16,2 3 21 16,-1 2 6-16,8 8-4 15,6 5-1-15,14 13-12 16,7 5-3-16,3 16-1 15,-1 6 2-15,-13 10 2 16,-4 1 1-16,-9-7 5 16,-6-7 3-16,-12-13 18 15,-5-2 5-15,-13-3-1 16,-7 2 0-16,-14-2-16 16,-9 0-2-16,-15-6 5 15,-2-3 4-15,4-9 1 16,5-5-1-16,16-8-5 0,3-2-10 15,7-7-23-15,1-4-9 16,10-3-14-16,5-4 8 16,11-3 30-16,9 0 6 15,11-1 13-15,9 3 3 16,10 4 9-16,7 3 1 16,10 9-2-16,2 5-7 15,-1 10-16-15,-2 3-1 16,-13 5-7-16,-4 1-16 0,-9-1-57 15,-5-1-44-15,-7-1-153 16,-5-3-204-16,-4-4 276 16</inkml:trace>
  <inkml:trace contextRef="#ctx0" brushRef="#br0" timeOffset="-164178.05">20507 15156 2392 0,'1'-14'168'0,"-11"13"287"16,10 0-469-16,0 1-9 15,0 0 27-15,0 0 16 0,0 4 33 16,-1 8 17-16,-2 19 1 16,-5 13-8-16,0 26-34 15,1 8-17-15,1 5-6 16,1-10 1-16,3-10 13 16,1-10 2-16,1-9-3 15,0-1-6-15,2-12-25 16,3-3-26-16,1-11-89 15,2-3-57-15,3-11-173 16,3-4-125-16,10-23 268 16</inkml:trace>
  <inkml:trace contextRef="#ctx0" brushRef="#br0" timeOffset="-163878.75">20894 15299 2507 0,'-7'17'229'0,"-16"-4"254"0,1 2-419 16,10 4-129-16,7 2-1 15,11 1 25-15,6 2 20 16,14 1 54-16,6 3 14 16,8 0 5-16,3 1-7 15,-1-3-16-15,3-1-8 16,-1 1 0-16,0 0 0 15,-4 0 19-15,-8-1 12 16,-13-4 7-16,-8-3-1 0,-11-3-16 16,-8 1-25-16,-16 0-65 15,-8 1-44-15,-19-7-118 16,-4-4-83-16,-17-18-347 16,-11-11 370-16</inkml:trace>
  <inkml:trace contextRef="#ctx0" brushRef="#br0" timeOffset="-163463.06">20823 15245 2742 0,'27'2'154'0,"10"2"115"16,12 1-212-16,27-1-60 15,7 0-1-15,0-2-21 16,-3 1 1-16,-14 1 6 15,-13 5 4-15,-20-1 20 16,-11 1 3-16,-13 7 3 16,-5 4 5-16,-5 17 13 0,-3 10 1 15,-5 10-3-15,0 0-5 16,5-3-16-16,4-4-2 16,16-5 6-16,6 1 6 15,12-10 8-15,9-7 6 16,19-13 30-16,6-12 1 15,16-16 11-15,3-9 6 16,-14-13-30-16,-8-4-3 16,-21-4-6-16,-13 3-9 0,-20 2 0 15,-10 1-9-15,-21-5-32 16,-11-6-20-16,-22-2-61 16,-11 0-11-16,-10 12-58 15,-5 11-27-15,8 18-100 16,8 8-125-16,17 15 238 15</inkml:trace>
  <inkml:trace contextRef="#ctx0" brushRef="#br0" timeOffset="-163138.75">22406 15689 1940 0,'1'1'178'0,"1"4"134"15,3 7-137-15,-1 4 4 16,-2 7-25-16,-2 4-9 15,-4 1-22-15,-3 2-20 16,-6-2-40-16,-5 1-32 16,-4-2-58-16,-3-1-35 15,-4-3-90-15,0-3-49 16,3-7-102-16,5-4-93 0,9-5 225 16</inkml:trace>
  <inkml:trace contextRef="#ctx0" brushRef="#br0" timeOffset="-162867.35">22851 15613 2491 0,'6'13'228'0,"-19"-6"289"15,-4 5-449-15,-11 8-79 16,-7 6 4-16,-12 11 12 16,-9 4 12-16,-5 10 22 15,0 5 6-15,0 4-10 16,-1 1-21-16,7-9-120 0,6-8-77 16,18-15-206-16,11-5-231 15,33-18 357-15</inkml:trace>
  <inkml:trace contextRef="#ctx0" brushRef="#br0" timeOffset="-162733.64">22695 15859 3648 0,'-58'48'64'0,"-10"13"-196"15,-6 9-192-15,-32 24 173 16</inkml:trace>
  <inkml:trace contextRef="#ctx0" brushRef="#br0" timeOffset="-157107.14">28034 14323 2926 0,'3'2'139'15,"-3"-2"31"-15,0 0-115 16,1 1-25-16,-1-1-30 16,0 3 0-16,1 1 38 0,-1 3 25 15,1 11 32-15,0 7 1 16,1 14-28-16,-1 9-21 15,4 17-31-15,2 13-10 16,9 30-5-16,4 16 2 16,6 19 0-16,11 11 5 15,1 8 12-15,-1-1 5 16,3 10 13-16,4-1 1 16,4-14 0-16,3 1 0 0,-2-12-3 15,-1-13 2-15,2-13-10 16,-1-12-8-16,-7-24-12 15,-7-10-7-15,-13-15-1 16,-3-8 0-16,-7-17 0 16,0-7 0-16,-8-15-14 15,-2-3-16-15,-2-8-50 16,0 0-37-16,-10-19-64 16,-3-15-38-16,-9-48-99 15,-1-24-60-15,-4-53 208 16</inkml:trace>
  <inkml:trace contextRef="#ctx0" brushRef="#br0" timeOffset="-156705.42">27845 15205 3318 0,'-28'3'148'0,"17"-4"54"0,4-5-240 16,11-12-27-16,7-8 9 16,6-19 64-16,0-8 33 15,5-17 36-15,0-10 13 16,2-17-1-16,0-6-14 16,2 4-24-16,-4 9-6 15,-2 12-6-15,-5 8-4 16,-11 12-14-16,-3 13-8 15,1 21-11-15,-2 8-2 0,0 15 0 16,0 0 0-16,0-2 0 16,0 3 0-16,0 5 0 15,1 7 0-15,12 22 0 16,7 16-4-16,20 20-8 16,9 1-1-16,8 4-12 15,3-4-27-15,3-4-111 16,-1 2-76-16,2-7-288 15,4-3 287-15</inkml:trace>
  <inkml:trace contextRef="#ctx0" brushRef="#br0" timeOffset="-154507.52">23257 15817 2824 0,'-12'-7'106'0,"17"-2"33"15,-18 2-113-15,7 1 5 16,2 2 17-16,1 0 55 16,-1 1 12-16,4 3 18 15,-1 0-7-15,1 0-49 16,0 0-23-16,1-2-44 15,12 6-13-15,23 8-11 16,11 3 6-16,27 12 10 16,7 8 0-16,21 7 1 15,11 6-2-15,12 0 1 16,11 0 1-16,10-7 5 16,5-2 0-16,21 0 1 15,2 4 0-15,1 3-3 0,-2 1-1 16,-7 3-3-16,-17 1 1 15,-16 0 0-15,-11 0-1 16,-26-9 1-16,-3-4 0 16,-21-7-3-16,-10-5-6 15,-22-5-68-15,-9-2-52 16,-14-8-140-16,-6-4-86 16,-21-17 192-16</inkml:trace>
  <inkml:trace contextRef="#ctx0" brushRef="#br0" timeOffset="-154081.11">24178 15603 3919 0,'7'-3'61'0,"-7"11"-101"16,0-10-44-16,0 2 26 16,-1 0 25-16,-16-1 45 15,-10-1 12-15,-13-1 10 16,-38 0 2-16,2 3-3 16,-3 0-8-16,-7 2-12 15,-3 2-3-15,-3 1-7 16,4 5 1-16,17-1 0 15,10 4-1-15,16-1 9 0,6-2 2 16,15-2 9 0,7-1 5-16,11-2-14 0,6 2-6 15,14 7-13-15,8 7-1 16,14 13 1-16,7 5-2 16,6 10 5-16,6 4-30 15,6 5-56-15,6-3-55 16,8-6-198-16,5-3-222 15,13 1 315-15</inkml:trace>
  <inkml:trace contextRef="#ctx0" brushRef="#br0" timeOffset="-147290.08">6029 13027 2205 0,'28'2'113'16,"-12"0"48"-16,3 3-79 15,-4-1 2-15,-6 0-4 16,-5-3 6-16,-6-1 22 16,-10-2 2-16,-21-5 1 15,-15-4-9-15,-33-7-40 16,-15-2-11-16,-27-3-22 15,-21 2-13-15,-18 2-12 16,-19 2-4-16,-19 4-5 16,-6-3 2-16,-21 4 1 15,-3 4 1-15,-15 3 2 0,-4 5 2 16,2 11-1-16,-9 3 0 16,8 6 0-16,0 3 0 15,2 1 2-15,4-4-1 16,8 0-1-16,6 2-1 15,4 6-1-15,15 6 0 16,11 10-3-16,9 4-2 16,28 16-10-16,4 6-1 15,26 6-5-15,17-3-2 0,28-5 1 16,20-3-3-16,34-1-20 16,17 3-1-16,34 4 1 15,20-1-1-15,37-4 29 16,20-8 5-16,36-13 12 15,18-2 11-15,28-10 5 16,18-1 6-16,27-6 2 16,11-2-2-16,25 0-5 15,8 0-5-15,20 5-8 16,11 3-2-16,5 0-2 16,-2 1 0-16,3-6-1 15,-7-6 0-15,1-9 1 16,7-7-1-16,-15-13 0 15,3-9 1-15,-18-18 2 16,-9-10-2-16,-19-17 2 16,-15-7 1-16,-25-9 4 15,-20-7 5-15,-31-16 12 16,-24-3 5-16,-41-5 15 0,-24-2 12 16,-47 3 5-16,-22-5-5 15,-50-5-28-15,-25 1-21 16,-44 5-33-16,-29 5-4 15,-40 11-4-15,-23 9 3 16,-32 18-9-16,-16 17-26 16,-12 28-100-16,0 16-95 15,1 30-98-15</inkml:trace>
  <inkml:trace contextRef="#ctx0" brushRef="#br0" timeOffset="-107619.7">22844 9904 1659 0,'-44'23'80'0,"23"12"98"0,12 22-183 16,0 0 42-16,5 2 44 15,9-9 6-15,-3-23 107 31,2-4 20-31,-4-22 14 0,1-5-20 0,-2-31-53 16,-1-21-48-16,2-43-65 16,2-25-27-16,13-40-26 15,6-13-11-15,10-11-2 16,1 5 4-16,-4 49 16 16,-3 26 7-16,-9 50-6 15,-2 21-12-15,4 28-14 16,6 9-5-16,14 31 5 15,8 26 7-15,9 57 8 16,9 28 5-16,10 53 7 16,2 1 2-16,-1-21 4 15,-6-11 1-15,-14-43 2 16,-8-15 0-16,-16-31-10 0,-9-20-22 16,-15-33-80-16,-8-12-78 15,-25-24 95-15</inkml:trace>
  <inkml:trace contextRef="#ctx0" brushRef="#br0" timeOffset="-107215.91">22647 9763 3096 0,'-6'16'78'0,"18"-12"-3"15,17 4-77-15,33 1-4 16,16 0 11-16,23-5-11 15,7-3-4-15,2-4-17 16,1-2-10-16,-8-7-16 16,-8-7-10-16,-18-12-2 15,-7-4 8-15,-18 1 16 16,-8 4 13-16,-21 15 21 16,-8 6 7-16,-14 15 25 15,-6 14 6-15,-9 23 0 16,-7 9-3-16,-7 13-15 15,3-1 1-15,8-6 18 16,8-3 6-16,15-6 14 16,11-4-1-16,17-8-1 15,9-4-6-15,16-15-22 16,5-11-6-16,14-21-78 16,4-16-37-16,-2-17-80 0,-2-6-56 15,-21-7-88-15,-13 2-80 16,-23 1 225-16</inkml:trace>
  <inkml:trace contextRef="#ctx0" brushRef="#br0" timeOffset="-107068.58">24173 9577 1341 0,'-21'-16'209'15,"8"6"194"-15,4 7-68 16,9 3-119-16,3 0-31 16,15 0-70-16,11 0-35 0,24-6-40 15,9-6-20-15,15-13-21 16,1-3-29-16,-8-8-118 15,-7 0-76-15,-22-2-282 16,-10 0 269-16</inkml:trace>
  <inkml:trace contextRef="#ctx0" brushRef="#br0" timeOffset="-106681.83">24553 9313 1275 0,'-33'38'228'0,"0"16"235"15,4 15-162-15,8 21-99 16,6 6-52-16,13-5-67 15,5-6-18-15,15-19-30 16,6-8-17-16,10-8-34 16,4-7-35-16,1-17-70 15,1-9-50-15,6-29-128 16,-1-15-73-16,0-26-41 16,-4-10 26-16,-15-5 158 0,-9 8 137 15,-9 16 246-15,-4 15 97 16,-4 20 63-16,-2 11-16 15,-3 18-69-15,-1 5-40 16,3 12-31-16,3 1-5 16,10-2-27-16,2-2-20 15,9-8 15-15,3-3-2 16,7-14-23-16,7-4-3 16,-1-15-41-16,-1-7-7 15,0-14-13-15,-2-7-11 0,0-11-50 16,-4-1-44-16,-7-16-97 15,-6 0-50-15,-5-1-82 16,4 2-86-16,2 17 229 16</inkml:trace>
  <inkml:trace contextRef="#ctx0" brushRef="#br0" timeOffset="-106335.97">25462 9625 1379 0,'19'78'129'0,"3"10"79"16,5-2-58-16,3-10-57 15,-2-5 4-15,-5-21 36 16,-7-11-8-16,-7-22 20 16,-8-14-13-16,4 0-30 15,-5-15-16-15,-2-20-51 16,-2-10-12-16,-1-16-21 16,0-5-2-16,3-2-2 15,3-1-1-15,5-7 0 16,5 2 1-16,4 13 6 15,4 9 4-15,3 19 3 0,3 10 1 16,4 12-1-16,3 4-2 16,-2 16-9-16,5 13-4 15,0 28-3-15,2 11-3 16,0 12 3-16,-4 0 0 16,-10-5-20-16,-4-3-15 15,-10-5-46-15,-5-3-29 16,-6-8-86-16,-7-7-72 0,-19-13 154 15</inkml:trace>
  <inkml:trace contextRef="#ctx0" brushRef="#br0" timeOffset="-105490.31">25746 10069 522 0,'-36'-39'188'0,"10"8"223"16,1 6-33-16,16 11-87 16,6 4-44-16,16 4-80 15,14 3-33-15,16 4-40 16,6 4-10-16,12 13-36 15,5 4-11-15,-3 6-19 16,5 3-7-16,-6-2-5 16,-9-4 2-16,-12-11 6 15,-9-6 4-15,-19-8 21 16,-3-6 20-16,-9-18 15 16,-1-9 0-16,-2-18-22 15,-1-5-22-15,6-7-27 16,5-2-8-16,11-6-7 15,4-2 2-15,9 12 2 0,6 6-2 16,5 22 2-16,3 10-6 16,-1 14-12-16,-5 8 4 15,-6 12-20-15,-11 8-3 16,-11 13 8-16,-11 10 4 16,-15 13 28-16,-8 2 17 15,-10-4 29-15,-2-7 16 16,7-9 8-16,3-3-6 15,14-4-27-15,9-2-13 16,17-3 1-16,11-4 0 16,24-10 5-16,13-10-7 0,18-20-26 15,6-13-19-15,0-16-24 16,-5-8-13-16,-18-6 9 16,-8 1 18-16,-20 9 26 15,-11 8 16-15,-13 21 19 16,-12 21 3-16,4 1-6 15,-9 19 0-15,0 18-9 16,-2 11-4-16,7 0 0 16,6-6 7-16,10-15 31 15,3-8 10-15,6-14 6 16,1-7-1-16,9-20-29 16,3-10-8-16,8-30-9 15,9-11-12-15,9-13-20 16,1-1-2-16,-1 23-5 15,-7 14 2-15,-9 27-11 16,-6 20-10-16,1 34-41 16,7 28-18-16,8 61-52 15,2 18-18-15,-2 35 33 0,-8 8 22 16,-16-25 84 0,-4-20 65-16,-25-46 94 0,-13-29 30 15,-28-29 27-15,-18-9-37 16,-22-18-81-16,-8-11-29 15,-6-22-12-15,6-4 2 16,11-15-10-16,7-8-19 16,22-22-43-16,14-5-5 15,26 5-15-15,19 8-18 0,34 25-94 16,18 10-84-16,33 9-350 16,15 5 348-16</inkml:trace>
  <inkml:trace contextRef="#ctx0" brushRef="#br0" timeOffset="-105225.25">23863 10851 2421 0,'128'9'266'15,"33"-12"489"-15,128-6-742 16,64-1-2-16,41-13-12 16,13-7-5-16,-16-10-4 0,-24-6-54 15,-25-2-199-15,-16-1-493 16,-48 4 440-16</inkml:trace>
  <inkml:trace contextRef="#ctx0" brushRef="#br0" timeOffset="-91423.76">29598 9278 2481 0,'-416'-16'98'15,"431"-11"-15"-15,5-1-34 16,0-8-16-16,-3-9-29 15,-9-6-12-15,-14-9-13 16,-13-9 1-16,-23-10 5 16,-16-6 7-16,-30-17 7 15,-16-1-8-15,-37 1-16 16,-18 5-8-16,-36 11-1 16,-25 4 4-16,-25 5 18 15,-16 5 10-15,-24 13 7 16,-5 9 1-16,-30 17 0 15,-7 8 1-15,-13 9-2 16,0 5 3-16,-12 6 5 16,-3 4 0-16,-2 5 9 0,-4 7 2 15,21 10 1 1,11 8-2-16,13 22-9 0,5 10-5 16,19 22-9-16,0 6-3 15,23 8-7-15,22 4-1 16,24 17-1-16,28 4-1 15,42 7 0-15,20 5-1 16,45 7 0-16,21 4-1 16,43 16 0-16,21 11 2 15,45 0 3-15,19 11 4 0,42 10 2 16,18-7 0-16,42 12 4 16,22-8 3-16,47-12 2 15,11 4-2-15,26-19 3 16,9-8 0-16,17-13-1 15,18-16 0-15,24-24 4 16,17-20-1-16,13-47 3 16,19-19 0-16,-3-43-7 15,0-21-1-15,-7-26-2 16,-15-16 3-16,-8-11 3 16,-12-7 1-16,-26-16 6 15,-4-7-1-15,-22-16 4 16,-12-8 1-16,-32 2-1 15,-28 5 2-15,-48 1 9 16,-28-1 6-16,-45 1 15 16,-21-7 5-16,-35-9-22 15,-15-2-9-15,-29-12-34 16,-18-10-21-16,-43 3 3 16,-26-4-9-16,-43 0 12 15,-31 13-1-15,-42 12 11 0,-30 8 6 16,-46 27-4-16,-20 16 0 15,-43 40-68-15,-15 29-35 16,-28 44-118-16,-9 27-126 16,-7 46 210-16</inkml:trace>
  <inkml:trace contextRef="#ctx0" brushRef="#br0" timeOffset="-91040.54">22627 11099 2056 0,'123'-27'60'0,"67"-2"-9"15,24 0 10-15,31-1 7 16,12 0-10-16,14-2-26 16,10-1-11-16,10 0-3 15,10-4-3-15,-2-6-2 0,-12-1-11 16,-13-4 0-16,-9 9-1 15,-20 12-1-15,0 3 0 16,-35 11-43-16,-21 6-57 16,-39 7-200-16,-28 1-195 15,-37 1 264-15</inkml:trace>
  <inkml:trace contextRef="#ctx0" brushRef="#br0" timeOffset="-90744.62">22426 10729 2807 0,'14'8'45'16,"65"-16"24"-16,36-3-118 15,42-8 48-15,86-9 21 16,44-5-14-16,40-3-4 16,22-2-1-16,25 1-1 15,14 3 1-15,1 3-38 16,-4 2-11-16,-17 10-299 16,-9 4-108-16,-7 10-102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6D831C0-4836-56CA-4624-4974348C0A5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CDD207-4C0F-4FC7-9F08-164A9210DA0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9911F42-2FE9-43D4-A045-A1FE635E9DC6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BE1E399-8336-E6BC-680A-858D792A3B3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4C931D0-EEAC-AB91-DFE3-46C130E4424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40ACC4-98BF-8025-FA97-680EB2687FF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70C9F5-41E4-20B6-179B-8A222342B5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4B88A44-58F5-4B7C-8745-4D58EC07CBA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41C0E357-B607-A24E-3DD9-A9B25DFFFE9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24D5D21D-89E5-C7D0-1F48-32150A8D7A3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4C9D109B-8686-B63E-A5FB-4BABC911655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00E8099-1BBC-412F-BE15-0D01DEA913F8}" type="slidenum">
              <a:rPr lang="en-CA" altLang="en-US" smtClean="0"/>
              <a:pPr/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1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837593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93455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498922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992702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963918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548879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1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009658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1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057642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1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951554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1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22128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A8565B9F-6A55-F129-2851-96DC65B02A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8F6EC8BA-77F1-4810-630C-4DD1686B489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1DB4399A-82B1-FEC2-DA07-3E5D51AE39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9B7744-C8B1-4187-B7C4-A463B67B29F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2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514671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7561B44D-2FB5-91E8-5718-82DF119049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A56E95B9-80C2-5ED7-DEB2-993364F1FF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23B3FFCF-8892-9952-4B1F-B84A379255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17BBEA9-7ABA-472B-8D56-83E7C40910AF}" type="slidenum">
              <a:rPr lang="en-CA" altLang="en-US" smtClean="0"/>
              <a:pPr/>
              <a:t>2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2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469506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2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021956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D73DF00A-4400-504C-470A-94429C1D63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514496E7-D39C-D9FC-3C89-6E51DF31C6E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AD9CF8F0-FB21-4534-FFA1-22D186B0D5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CA66EC-7528-4249-B943-822405E7F048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520757B9-64A0-3AFF-1619-F5DCA95B0CF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8BBA0CFA-08DE-F153-5E24-33D6F2C349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49A0EE8A-9666-A340-07B5-F12D15BED3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8114DA-3802-4A86-9018-839D889CE7E6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B8111266-1407-0AFC-EE03-3AFA72839EF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F4710A62-7F59-9E13-99A4-9F8D69247C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9ADC297F-959D-3BB0-87EB-4DBDFB29E6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9B9DE4E-B3D9-4322-AACF-D747E7E8F2E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0ABF04C6-AC44-D0CF-4582-A2255D3D65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D3373988-E194-2345-7501-9850F58CDAF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0EDF446D-44A7-64F7-6CF4-C3ED63A6963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4A658CB-D93F-45BC-B614-BCACDD37D34B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7B231F6E-615F-2A3E-01CD-60B9B2C82DE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B9580CCC-162E-D012-576B-D5F38E1E146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93538C9E-F690-A5FC-41BC-130F739CD2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9565D6-6775-4B8B-8B02-895B68035A41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9FC4C4E4-5FD9-A539-644E-5282BC43EAB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A18089B8-AE09-F487-64DE-4FF0F9FEE95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A492196D-F1E2-48FE-7515-60CE7919A2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78FEE1-AACD-4A47-B3B3-B4C96A888B65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27703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88A44-58F5-4B7C-8745-4D58EC07CBA2}" type="slidenum">
              <a:rPr lang="en-CA" altLang="en-US" smtClean="0"/>
              <a:pPr>
                <a:defRPr/>
              </a:pPr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89367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9B1EC09-48B2-6D45-8CBB-FEEC7DE68434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14218BC-3D2A-5644-391A-8A0FD3C5F1DC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93ECC0A-341A-C4BD-C443-4FDFF78CFA34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993D68-702C-AC84-0A4B-5FADF131CE70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8BBE4022-A0A7-AD15-8EAF-6208E1A08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A4CA415A-8847-F11C-C555-82A86A25E3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30C69363-EAB0-FA8E-C55E-3E3FFF79A5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332D76F0-D7C3-2F9A-079E-13119CF853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DEC6946A-80CE-1D01-7BDE-6DD312E864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0D149D7D-771E-E1D6-80AA-E1FF9A321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F845258-EF21-C880-63E7-A4C5FE65392F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9BBC0F1-9F17-8CD7-9474-F91A86D6ED32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2D539F5-0D0B-395B-A109-B97748A46F54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15153A0-387D-2BF4-F936-A1DADE6DD29F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1D40036-6560-DA7F-3EEF-960EB3EEF9A8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0DCA8AC-14D6-7DF0-C70E-E6D4BBE51B10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69CA24F0-DEE0-6AC8-49CF-F8C0E0C4F526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51639-1359-40F9-BA32-6CDB73E2FB1F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45722702-9CDA-07DA-CEA5-032BA7FFC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EA8A8E62-0E7A-8DC2-2BC2-DF6280A7F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688AC-0C1F-4FBA-8AA0-7B8B5B31696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450189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B8C84026-C0E8-C861-795B-E2F3BF981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F1264-5A67-4D63-925B-57EF842674BE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C6253E0C-FF42-DD13-B61F-2142E7ACA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25D073A-69DA-104A-4C9B-E80FD3D97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D60F4-D7A0-4F74-B35D-EEE988CFAAC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054808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B5531119-55F4-9D1B-F4A8-456D7B5E2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CB344-D1C3-4CC4-AD25-A14D8A0DB428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B70BB86-B23E-B021-7300-0C6A0AC85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0E61813-2143-B264-01E7-50E2D3226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71F38-0E2A-4B6F-9983-60A3DA042D0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96829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EDB54606-CAFE-80B3-A3D2-20F397149A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5E036BA-0113-4789-95FC-45BC2EE99F98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965D24FE-CCDC-CC52-FD63-CA354B22A9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AFBFF-C74F-4381-B751-D5FB662A1CB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0785659-5F01-C32C-F978-A0AD8C32749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87298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637601C-6A85-B2AF-AAE4-EDB9E489E51F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646B3D-D1AA-255B-DFC6-693486C14059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747E40-2504-168C-DA2A-F597882B5EF4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54C3B7-0948-CD5E-0998-08ED5A277003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BC2988B0-BF4B-4FE9-76A4-2B73027E26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8C851756-455B-BC62-CAA7-60818F38A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52F13FCD-356F-7CC3-5AB5-90BA253557A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2765AA6-F381-6653-EE95-B92A080ED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89B35F1F-368D-26AC-9D5E-14D1B0BC69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BB20B14-05A2-6813-490D-C27D1D151E99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F6AA124-4007-B477-D3BE-E3C0045BD6D8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52501A1-3AF3-0A10-CBFD-6C426814E9BB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D57859B-0B38-F9A3-F144-7C4B5F64FFF5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1946CD1-8C8F-7903-9961-9FACEC023F35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EE99B40-A3F3-87AE-6E12-EE433406D5DC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191DC2D6-1E8C-A6F5-2957-59306C610D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487D0FCE-A4E1-91C1-C936-CF4F41DE338C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08B962-B3F0-45B6-8D22-174C01E895AD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4FE73300-46B5-EFD0-983B-D474DF91F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0E89C973-457D-79B0-462D-9B7F34C72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8FC85-9D51-4F67-B2B4-ABF7B6A40A9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512678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03FD7F6A-1916-48C5-A495-3E15F255B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2D137-5C46-406D-BC8B-4B32D0B4E953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E2019A53-8068-1E4F-9C04-85BA75CC7E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D1D1F71A-09CC-5BCD-4B2A-CE87EA4E8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48A85A-3D7D-42E4-AFE9-2B5464FD3C1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3620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6DE3AABC-841C-ECE7-52FB-19BD26ECA2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0C648-BD25-42CD-9F9F-8E9C0C034538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2D78E823-3B33-F2BD-6D50-FC78FD148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212DCEB9-108C-5782-6E48-99DAF0C68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937DD-17B5-42D8-8FA7-AEEDD0A8B31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10913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72434F84-3562-9DB0-68F8-22E71C71D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F320F65-889A-4EB0-9EFF-E0700C4C03F9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AFDD78BF-2995-402C-886A-4DFD5B8D75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8A835-0A82-4665-8548-4AECEB309C6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11B2D95E-3859-8751-BB28-E2C78205879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9617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BBE89DBA-2BAD-EC19-C0C8-4229F777DD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69DD3-C71E-4D61-9B9E-8830857ABEDD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BB095D-B6BD-9A9E-BCBD-3353EDD9FB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66658EC7-074D-20B7-756E-03DC09A13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F93E4-6614-41EA-AF9D-7122EA685E2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50158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F8FE85FD-58F8-F8D9-C64A-CBF786F0C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9585F157-6D16-D593-D04E-F259CACDB1C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1C9B1762-8CCF-C277-27AE-76E4876E8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8FD4299A-F1F4-9A5E-9242-3A67A8820A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66C9E31-6A50-67D3-5DA9-4B889039276F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0C9BC06B-5116-85C3-D371-C6AE4BC3B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B4E145E-402C-885B-E585-F12061F05BE2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67993E7E-C00C-F2B3-37E9-65F0C23EA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A54E8BB-E4D1-45A2-94D4-198E7EFA703E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BB2D4821-C6FE-F0D2-CF5B-832C7AA667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BA2DB-133A-48A4-823B-6C5E636D068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F20D78A1-2AF7-876A-6B3C-344E5A735DF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25100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A705BCAD-E5A0-33D3-DFD4-841C1E4E64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47FE8E9-FF77-5FD4-FE29-85F880BA6DCD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CC6FFD42-8080-A865-A61F-066A01A88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976D9E9-CDAC-CC2D-65B3-4B30C46F76D8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43EBDE56-34EA-4BF6-A248-173B5B07DE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926C984-EEA1-2A15-43C3-986D15187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F6F744B7-CD05-D5D9-2BD0-2C94A3F84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AA26AC6E-BF60-701E-9CBE-2B527348B3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F95BA0F-748E-4C42-A4DC-7D93F06FDF4E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B03403A5-4CBA-9581-BC7E-EB68A18DBE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CB10C4-BAC0-40DA-AAC9-297C4ABFBE1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2046A70E-7353-000A-2E5E-241928CAEEF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7023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B19AC627-8EAA-3F00-EA43-0E8A5212F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A7955F23-3100-5369-DCF7-048D2F2183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05549CAA-0E29-1C6D-E41A-1D82CB5BA2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AD7ACFD6-0CE2-3C80-6ECD-4B9C6A08AF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6878ABE-4732-44A5-8EB6-A862144EE5E8}" type="datetimeFigureOut">
              <a:rPr lang="en-CA"/>
              <a:pPr>
                <a:defRPr/>
              </a:pPr>
              <a:t>2024-12-13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46591D-AD80-4665-CE9D-CA64186DEE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E5CEDD47-871A-7014-9E4B-3F53BB633D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8A52C136-D28B-CFCB-3ECE-37FC435AD7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D7A7206-E200-61FE-4022-F2947B725666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D647C425-6FB1-9BA1-5892-C22EA9D582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4F21E26-E7C6-CF46-FB93-E1D6A32822B6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4B037D41-BE12-0E42-0987-D885313B2E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008178C5-5DCF-4E78-9156-70D6AD26A60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39" r:id="rId2"/>
    <p:sldLayoutId id="2147483940" r:id="rId3"/>
    <p:sldLayoutId id="2147483933" r:id="rId4"/>
    <p:sldLayoutId id="2147483934" r:id="rId5"/>
    <p:sldLayoutId id="2147483941" r:id="rId6"/>
    <p:sldLayoutId id="2147483935" r:id="rId7"/>
    <p:sldLayoutId id="2147483942" r:id="rId8"/>
    <p:sldLayoutId id="2147483943" r:id="rId9"/>
    <p:sldLayoutId id="2147483936" r:id="rId10"/>
    <p:sldLayoutId id="214748393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tags" Target="../tags/tag1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7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72.png"/><Relationship Id="rId5" Type="http://schemas.openxmlformats.org/officeDocument/2006/relationships/customXml" Target="../ink/ink1.xml"/><Relationship Id="rId4" Type="http://schemas.openxmlformats.org/officeDocument/2006/relationships/image" Target="../media/image7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9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tags" Target="../tags/tag17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20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1.wmf"/><Relationship Id="rId26" Type="http://schemas.openxmlformats.org/officeDocument/2006/relationships/image" Target="../media/image92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86.bin"/><Relationship Id="rId7" Type="http://schemas.openxmlformats.org/officeDocument/2006/relationships/image" Target="../media/image83.wmf"/><Relationship Id="rId12" Type="http://schemas.openxmlformats.org/officeDocument/2006/relationships/image" Target="../media/image86.png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90.bin"/><Relationship Id="rId1" Type="http://schemas.openxmlformats.org/officeDocument/2006/relationships/tags" Target="../tags/tag18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5.wmf"/><Relationship Id="rId24" Type="http://schemas.openxmlformats.org/officeDocument/2006/relationships/image" Target="../media/image91.wmf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3.wmf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85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4.wmf"/><Relationship Id="rId14" Type="http://schemas.openxmlformats.org/officeDocument/2006/relationships/image" Target="../media/image87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1" Type="http://schemas.openxmlformats.org/officeDocument/2006/relationships/tags" Target="../tags/tag19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tags" Target="../tags/tag20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08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6.png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22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21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tags" Target="../tags/tag23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3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1" Type="http://schemas.openxmlformats.org/officeDocument/2006/relationships/tags" Target="../tags/tag24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4.wmf"/><Relationship Id="rId5" Type="http://schemas.openxmlformats.org/officeDocument/2006/relationships/image" Target="../media/image115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5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141.bin"/><Relationship Id="rId7" Type="http://schemas.openxmlformats.org/officeDocument/2006/relationships/image" Target="../media/image130.wmf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tags" Target="../tags/tag25.x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6.bin"/><Relationship Id="rId5" Type="http://schemas.openxmlformats.org/officeDocument/2006/relationships/image" Target="../media/image129.wmf"/><Relationship Id="rId15" Type="http://schemas.openxmlformats.org/officeDocument/2006/relationships/oleObject" Target="../embeddings/oleObject138.bin"/><Relationship Id="rId23" Type="http://schemas.openxmlformats.org/officeDocument/2006/relationships/slide" Target="slide7.xml"/><Relationship Id="rId10" Type="http://schemas.openxmlformats.org/officeDocument/2006/relationships/oleObject" Target="../embeddings/oleObject135.bin"/><Relationship Id="rId19" Type="http://schemas.openxmlformats.org/officeDocument/2006/relationships/oleObject" Target="../embeddings/oleObject140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1.wmf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1.wmf"/><Relationship Id="rId1" Type="http://schemas.openxmlformats.org/officeDocument/2006/relationships/tags" Target="../tags/tag6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9" Type="http://schemas.openxmlformats.org/officeDocument/2006/relationships/image" Target="../media/image50.wmf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47.bin"/><Relationship Id="rId42" Type="http://schemas.openxmlformats.org/officeDocument/2006/relationships/oleObject" Target="../embeddings/oleObject51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9" Type="http://schemas.openxmlformats.org/officeDocument/2006/relationships/image" Target="../media/image45.wmf"/><Relationship Id="rId1" Type="http://schemas.openxmlformats.org/officeDocument/2006/relationships/tags" Target="../tags/tag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37" Type="http://schemas.openxmlformats.org/officeDocument/2006/relationships/image" Target="../media/image49.wmf"/><Relationship Id="rId40" Type="http://schemas.openxmlformats.org/officeDocument/2006/relationships/oleObject" Target="../embeddings/oleObject50.bin"/><Relationship Id="rId45" Type="http://schemas.openxmlformats.org/officeDocument/2006/relationships/image" Target="../media/image53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4.bin"/><Relationship Id="rId36" Type="http://schemas.openxmlformats.org/officeDocument/2006/relationships/oleObject" Target="../embeddings/oleObject48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4" Type="http://schemas.openxmlformats.org/officeDocument/2006/relationships/oleObject" Target="../embeddings/oleObject52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45.bin"/><Relationship Id="rId35" Type="http://schemas.openxmlformats.org/officeDocument/2006/relationships/image" Target="../media/image48.wmf"/><Relationship Id="rId43" Type="http://schemas.openxmlformats.org/officeDocument/2006/relationships/image" Target="../media/image52.wmf"/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49.bin"/><Relationship Id="rId20" Type="http://schemas.openxmlformats.org/officeDocument/2006/relationships/oleObject" Target="../embeddings/oleObject40.bin"/><Relationship Id="rId41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tags" Target="../tags/tag10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6D2CF-301C-69BA-48C6-18546F370F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43794" y="3124200"/>
            <a:ext cx="6838406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AP Statistics</a:t>
            </a:r>
            <a:br>
              <a:rPr lang="en-CA"/>
            </a:br>
            <a:r>
              <a:rPr lang="en-CA"/>
              <a:t>7.3 </a:t>
            </a:r>
            <a:r>
              <a:rPr lang="en-CA" dirty="0"/>
              <a:t>Reviewing</a:t>
            </a:r>
            <a:br>
              <a:rPr lang="en-CA" dirty="0"/>
            </a:br>
            <a:r>
              <a:rPr lang="en-CA" dirty="0"/>
              <a:t>Random Variable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F8363E55-78C6-F4F3-ADB7-A7C62AE2AB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2">
            <a:extLst>
              <a:ext uri="{FF2B5EF4-FFF2-40B4-BE49-F238E27FC236}">
                <a16:creationId xmlns:a16="http://schemas.microsoft.com/office/drawing/2014/main" id="{D3FC9A38-5DE6-CE3A-8213-5E2D24C5C46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26720" y="219892"/>
            <a:ext cx="11312434" cy="2271713"/>
          </a:xfrm>
        </p:spPr>
        <p:txBody>
          <a:bodyPr/>
          <a:lstStyle/>
          <a:p>
            <a:pPr marL="0" indent="0">
              <a:buNone/>
            </a:pPr>
            <a:r>
              <a:rPr lang="en-CA" altLang="en-US" sz="2200" dirty="0"/>
              <a:t>For a noodle shop, the price of a bowl of noodles on any given day will be randomly picked using a normal distribution with a mean of $1.35 and std dev of $0.10.  If a customer buys a bowl of noodles each day for 10 days, what is the probability that he will pay a total of $14.00 or more? </a:t>
            </a:r>
          </a:p>
          <a:p>
            <a:pPr marL="0" indent="0">
              <a:buNone/>
            </a:pPr>
            <a:r>
              <a:rPr lang="en-CA" altLang="en-US" sz="2200" dirty="0"/>
              <a:t>a) 0.316     b) 0.0568      c) 0.3085    d) 0.3160    e) 0.9432</a:t>
            </a:r>
          </a:p>
        </p:txBody>
      </p: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>
            <a:extLst>
              <a:ext uri="{FF2B5EF4-FFF2-40B4-BE49-F238E27FC236}">
                <a16:creationId xmlns:a16="http://schemas.microsoft.com/office/drawing/2014/main" id="{E0995181-2CD7-AF0A-3C15-0C335596BC7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7714" y="211138"/>
            <a:ext cx="11077303" cy="1206500"/>
          </a:xfrm>
        </p:spPr>
        <p:txBody>
          <a:bodyPr/>
          <a:lstStyle/>
          <a:p>
            <a:pPr marL="0" indent="0">
              <a:buNone/>
            </a:pPr>
            <a:r>
              <a:rPr lang="en-CA" altLang="en-US" dirty="0"/>
              <a:t>Suppose “Z” is equal to the difference of the two random variables “x” and “y”.  Which of the following is equal to the standard deviation of “Z”?</a:t>
            </a: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F9444BF4-F4DD-FC20-7DC2-F30303DAF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9" y="1520825"/>
          <a:ext cx="26177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241195" progId="Equation.DSMT4">
                  <p:embed/>
                </p:oleObj>
              </mc:Choice>
              <mc:Fallback>
                <p:oleObj name="Equation" r:id="rId4" imgW="939392" imgH="241195" progId="Equation.DSMT4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F9444BF4-F4DD-FC20-7DC2-F30303DAF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9" y="1520825"/>
                        <a:ext cx="26177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F54AF7BC-D32C-5A9A-0B50-2E5FDE14B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5139" y="2339976"/>
          <a:ext cx="27590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170" imgH="241195" progId="Equation.DSMT4">
                  <p:embed/>
                </p:oleObj>
              </mc:Choice>
              <mc:Fallback>
                <p:oleObj name="Equation" r:id="rId6" imgW="990170" imgH="241195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F54AF7BC-D32C-5A9A-0B50-2E5FDE14B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9" y="2339976"/>
                        <a:ext cx="27590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CA84A1FE-6B8B-3760-A5FE-CDC0DF531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4" y="3089276"/>
          <a:ext cx="32543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893" imgH="304668" progId="Equation.DSMT4">
                  <p:embed/>
                </p:oleObj>
              </mc:Choice>
              <mc:Fallback>
                <p:oleObj name="Equation" r:id="rId8" imgW="1167893" imgH="304668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CA84A1FE-6B8B-3760-A5FE-CDC0DF531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4" y="3089276"/>
                        <a:ext cx="32543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F3355F2C-A5E3-1417-185C-206AD9443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3983039"/>
          <a:ext cx="32194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199" imgH="304668" progId="Equation.DSMT4">
                  <p:embed/>
                </p:oleObj>
              </mc:Choice>
              <mc:Fallback>
                <p:oleObj name="Equation" r:id="rId10" imgW="1155199" imgH="304668" progId="Equation.DSMT4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F3355F2C-A5E3-1417-185C-206AD9443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983039"/>
                        <a:ext cx="32194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693B37A6-2076-E508-6541-85A7B34D1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7763" y="4211638"/>
          <a:ext cx="5143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800" imgH="254000" progId="Equation.DSMT4">
                  <p:embed/>
                </p:oleObj>
              </mc:Choice>
              <mc:Fallback>
                <p:oleObj name="Equation" r:id="rId12" imgW="2336800" imgH="254000" progId="Equation.DSMT4">
                  <p:embed/>
                  <p:pic>
                    <p:nvPicPr>
                      <p:cNvPr id="30727" name="Object 7">
                        <a:extLst>
                          <a:ext uri="{FF2B5EF4-FFF2-40B4-BE49-F238E27FC236}">
                            <a16:creationId xmlns:a16="http://schemas.microsoft.com/office/drawing/2014/main" id="{693B37A6-2076-E508-6541-85A7B34D1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4211638"/>
                        <a:ext cx="5143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1473FE1C-E03C-B019-B984-B84DFDBC0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7763" y="5219700"/>
          <a:ext cx="5232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300" imgH="254000" progId="Equation.DSMT4">
                  <p:embed/>
                </p:oleObj>
              </mc:Choice>
              <mc:Fallback>
                <p:oleObj name="Equation" r:id="rId14" imgW="2781300" imgH="254000" progId="Equation.DSMT4">
                  <p:embed/>
                  <p:pic>
                    <p:nvPicPr>
                      <p:cNvPr id="30728" name="Object 8">
                        <a:extLst>
                          <a:ext uri="{FF2B5EF4-FFF2-40B4-BE49-F238E27FC236}">
                            <a16:creationId xmlns:a16="http://schemas.microsoft.com/office/drawing/2014/main" id="{1473FE1C-E03C-B019-B984-B84DFDBC0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5219700"/>
                        <a:ext cx="52324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155D696D-B50C-980D-CA8F-F78D55925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4997451"/>
          <a:ext cx="32194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199" imgH="304668" progId="Equation.DSMT4">
                  <p:embed/>
                </p:oleObj>
              </mc:Choice>
              <mc:Fallback>
                <p:oleObj name="Equation" r:id="rId16" imgW="1155199" imgH="304668" progId="Equation.DSMT4">
                  <p:embed/>
                  <p:pic>
                    <p:nvPicPr>
                      <p:cNvPr id="30729" name="Object 9">
                        <a:extLst>
                          <a:ext uri="{FF2B5EF4-FFF2-40B4-BE49-F238E27FC236}">
                            <a16:creationId xmlns:a16="http://schemas.microsoft.com/office/drawing/2014/main" id="{155D696D-B50C-980D-CA8F-F78D55925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997451"/>
                        <a:ext cx="32194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>
            <a:extLst>
              <a:ext uri="{FF2B5EF4-FFF2-40B4-BE49-F238E27FC236}">
                <a16:creationId xmlns:a16="http://schemas.microsoft.com/office/drawing/2014/main" id="{D80E3CF4-5720-21E0-7F5D-E9CE8E3DB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15889"/>
            <a:ext cx="8569325" cy="424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Content Placeholder 2">
            <a:extLst>
              <a:ext uri="{FF2B5EF4-FFF2-40B4-BE49-F238E27FC236}">
                <a16:creationId xmlns:a16="http://schemas.microsoft.com/office/drawing/2014/main" id="{43D3CFBD-9AD6-2024-E24E-677F840D6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019" y="2452614"/>
            <a:ext cx="11025962" cy="363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 dirty="0"/>
              <a:t>a) Define the random variable “x” and explain what it represent?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100" dirty="0"/>
              <a:t>b) What is the expected value and what does it represent?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100" dirty="0"/>
              <a:t>c) For a house valued at $215,000, how much are we expecting to gain or lose each year?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100" dirty="0"/>
              <a:t>d) What percentage of a property should we set our premiums to break even?  How much would it be for a property valued at $215,000?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100" dirty="0"/>
              <a:t>e) If we want a profit of 1%, how much should we price our premiums?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C04CE4-412F-7CF6-B1F5-E3FCF80AE2B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5562" y="69112"/>
            <a:ext cx="11596577" cy="100477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) The random variable “x” is the percentage of loss in an insurance policy.  The percentage is a percentage of the value of the property insured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D5B281B-2A5D-7EA7-A8EC-858EC55DCC0F}"/>
              </a:ext>
            </a:extLst>
          </p:cNvPr>
          <p:cNvSpPr txBox="1">
            <a:spLocks/>
          </p:cNvSpPr>
          <p:nvPr/>
        </p:nvSpPr>
        <p:spPr bwMode="auto">
          <a:xfrm>
            <a:off x="205561" y="1222743"/>
            <a:ext cx="11596577" cy="100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b) The expected value is 0.00825, that means on average, most insurance policies will cost the company about 0.825% of the value of the properties insured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CEE49EB-C153-11A0-84D7-2B6287057F7E}"/>
              </a:ext>
            </a:extLst>
          </p:cNvPr>
          <p:cNvSpPr txBox="1">
            <a:spLocks/>
          </p:cNvSpPr>
          <p:nvPr/>
        </p:nvSpPr>
        <p:spPr bwMode="auto">
          <a:xfrm>
            <a:off x="205561" y="2227519"/>
            <a:ext cx="11596577" cy="100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c) If we are insuring a house that cost $215,000, we would expect it to cost the company about $1773.75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B7F3CA9-685E-BE47-15BE-13EDFAF749B3}"/>
              </a:ext>
            </a:extLst>
          </p:cNvPr>
          <p:cNvSpPr txBox="1">
            <a:spLocks/>
          </p:cNvSpPr>
          <p:nvPr/>
        </p:nvSpPr>
        <p:spPr bwMode="auto">
          <a:xfrm>
            <a:off x="251635" y="3379380"/>
            <a:ext cx="11596577" cy="1251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d) If the company plans to break even fiscally, they should charge a premium that is equivalent to 0.825% of the property value.  So for a house that is worth $215,000, the premium would need to be about $1773.75 to break even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8388A64-D32B-8E5F-94D9-D0D2DF01D2B4}"/>
              </a:ext>
            </a:extLst>
          </p:cNvPr>
          <p:cNvSpPr txBox="1">
            <a:spLocks/>
          </p:cNvSpPr>
          <p:nvPr/>
        </p:nvSpPr>
        <p:spPr bwMode="auto">
          <a:xfrm>
            <a:off x="287076" y="4711995"/>
            <a:ext cx="11596577" cy="1251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e) If the company wants to make a profit of 1% of the property values, then they should charge insurance premiums of 1.825% of property values.  So a house that is worth $215,000 will have insurance premiums of $3923.7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4569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E7A58C-72CD-286C-2E22-AD78B021B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26C502-8362-1426-C100-4526911CD8CA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EA1685-B2FF-39F0-EFBE-CBC265D23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08" y="179684"/>
            <a:ext cx="11000815" cy="5455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AFBBE9A-462A-4205-D670-EADF101E3E62}"/>
                  </a:ext>
                </a:extLst>
              </p14:cNvPr>
              <p14:cNvContentPartPr/>
              <p14:nvPr/>
            </p14:nvContentPartPr>
            <p14:xfrm>
              <a:off x="126000" y="1466640"/>
              <a:ext cx="11126520" cy="46407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AFBBE9A-462A-4205-D670-EADF101E3E6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6640" y="1457280"/>
                <a:ext cx="11145240" cy="465948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9585007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>
            <a:extLst>
              <a:ext uri="{FF2B5EF4-FFF2-40B4-BE49-F238E27FC236}">
                <a16:creationId xmlns:a16="http://schemas.microsoft.com/office/drawing/2014/main" id="{43858E48-ABD5-D243-251F-7052072A6F3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91886" y="115888"/>
            <a:ext cx="11155680" cy="2305050"/>
          </a:xfrm>
        </p:spPr>
        <p:txBody>
          <a:bodyPr/>
          <a:lstStyle/>
          <a:p>
            <a:pPr marL="0" indent="0">
              <a:buNone/>
            </a:pPr>
            <a:r>
              <a:rPr lang="en-CA" altLang="en-US" dirty="0"/>
              <a:t>Suppose you have a bias coin where P(head)=0.4.  In the first game, you win if the number of heads is between 35% to 45%.  In the 2</a:t>
            </a:r>
            <a:r>
              <a:rPr lang="en-CA" altLang="en-US" baseline="30000" dirty="0"/>
              <a:t>nd</a:t>
            </a:r>
            <a:r>
              <a:rPr lang="en-CA" altLang="en-US" dirty="0"/>
              <a:t> game you win if you get heads 55% of the time.  For each game, you have a choice of flipping either 40 times or 400 times.  How many times should you flip for each game?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83B53F-E509-DFBF-BFB0-3F30F99B5E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64" y="151252"/>
            <a:ext cx="10990217" cy="465591"/>
          </a:xfrm>
        </p:spPr>
        <p:txBody>
          <a:bodyPr>
            <a:normAutofit fontScale="90000"/>
          </a:bodyPr>
          <a:lstStyle/>
          <a:p>
            <a:r>
              <a:rPr lang="en-US" dirty="0"/>
              <a:t>Expected Value for Continuous Random Variabl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05B742-691C-7C34-F4EC-0E482805E3E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9964" y="616843"/>
                <a:ext cx="10990217" cy="1735183"/>
              </a:xfrm>
            </p:spPr>
            <p:txBody>
              <a:bodyPr/>
              <a:lstStyle/>
              <a:p>
                <a:r>
                  <a:rPr lang="en-US" sz="2200" dirty="0"/>
                  <a:t>Note: The expected value [aka: mean] is defined as the sum 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200" dirty="0"/>
                  <a:t> for all your random variable “x”</a:t>
                </a:r>
              </a:p>
              <a:p>
                <a:r>
                  <a:rPr lang="en-US" sz="2200" dirty="0"/>
                  <a:t>One challenge with using this formula is when the random variable “x” is continuous with a given density curve: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05B742-691C-7C34-F4EC-0E482805E3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9964" y="616843"/>
                <a:ext cx="10990217" cy="1735183"/>
              </a:xfrm>
              <a:blipFill>
                <a:blip r:embed="rId4"/>
                <a:stretch>
                  <a:fillRect l="-166" t="-2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B464D08-0998-7B13-11D5-49F0ACF682FD}"/>
              </a:ext>
            </a:extLst>
          </p:cNvPr>
          <p:cNvCxnSpPr/>
          <p:nvPr/>
        </p:nvCxnSpPr>
        <p:spPr>
          <a:xfrm>
            <a:off x="3265714" y="2167679"/>
            <a:ext cx="0" cy="183750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356D841-828E-A891-9CF0-9C0BBDE67830}"/>
              </a:ext>
            </a:extLst>
          </p:cNvPr>
          <p:cNvCxnSpPr>
            <a:cxnSpLocks/>
          </p:cNvCxnSpPr>
          <p:nvPr/>
        </p:nvCxnSpPr>
        <p:spPr>
          <a:xfrm flipH="1">
            <a:off x="3265714" y="4005187"/>
            <a:ext cx="448056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073B97E-2485-F2FA-41F1-9E9665F99209}"/>
              </a:ext>
            </a:extLst>
          </p:cNvPr>
          <p:cNvSpPr txBox="1"/>
          <p:nvPr/>
        </p:nvSpPr>
        <p:spPr>
          <a:xfrm>
            <a:off x="4082143" y="4306380"/>
            <a:ext cx="284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ndom Variable “X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101EA0-7BDB-3C66-A966-E44361100C13}"/>
              </a:ext>
            </a:extLst>
          </p:cNvPr>
          <p:cNvSpPr txBox="1"/>
          <p:nvPr/>
        </p:nvSpPr>
        <p:spPr>
          <a:xfrm rot="16200000">
            <a:off x="1526678" y="2748027"/>
            <a:ext cx="1963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obability</a:t>
            </a:r>
            <a:br>
              <a:rPr lang="en-US" dirty="0"/>
            </a:br>
            <a:r>
              <a:rPr lang="en-US" dirty="0"/>
              <a:t> Distribution P(x)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99ACB28-8281-50FE-6685-2185F0BF117A}"/>
              </a:ext>
            </a:extLst>
          </p:cNvPr>
          <p:cNvCxnSpPr>
            <a:cxnSpLocks/>
          </p:cNvCxnSpPr>
          <p:nvPr/>
        </p:nvCxnSpPr>
        <p:spPr>
          <a:xfrm flipH="1">
            <a:off x="3265714" y="2461237"/>
            <a:ext cx="3923209" cy="62519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A6938C6-54E0-BC38-68DB-1F8C277FE2FB}"/>
              </a:ext>
            </a:extLst>
          </p:cNvPr>
          <p:cNvCxnSpPr>
            <a:cxnSpLocks/>
          </p:cNvCxnSpPr>
          <p:nvPr/>
        </p:nvCxnSpPr>
        <p:spPr>
          <a:xfrm>
            <a:off x="7188923" y="2461237"/>
            <a:ext cx="0" cy="15439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8EFD7EBA-6524-A723-960E-DFF6A29B3919}"/>
              </a:ext>
            </a:extLst>
          </p:cNvPr>
          <p:cNvSpPr/>
          <p:nvPr/>
        </p:nvSpPr>
        <p:spPr>
          <a:xfrm>
            <a:off x="3274420" y="2463770"/>
            <a:ext cx="3910148" cy="1541417"/>
          </a:xfrm>
          <a:custGeom>
            <a:avLst/>
            <a:gdLst>
              <a:gd name="connsiteX0" fmla="*/ 0 w 3910148"/>
              <a:gd name="connsiteY0" fmla="*/ 644434 h 1541417"/>
              <a:gd name="connsiteX1" fmla="*/ 3910148 w 3910148"/>
              <a:gd name="connsiteY1" fmla="*/ 0 h 1541417"/>
              <a:gd name="connsiteX2" fmla="*/ 3892731 w 3910148"/>
              <a:gd name="connsiteY2" fmla="*/ 1541417 h 1541417"/>
              <a:gd name="connsiteX3" fmla="*/ 0 w 3910148"/>
              <a:gd name="connsiteY3" fmla="*/ 1532709 h 1541417"/>
              <a:gd name="connsiteX4" fmla="*/ 0 w 3910148"/>
              <a:gd name="connsiteY4" fmla="*/ 644434 h 1541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10148" h="1541417">
                <a:moveTo>
                  <a:pt x="0" y="644434"/>
                </a:moveTo>
                <a:lnTo>
                  <a:pt x="3910148" y="0"/>
                </a:lnTo>
                <a:lnTo>
                  <a:pt x="3892731" y="1541417"/>
                </a:lnTo>
                <a:lnTo>
                  <a:pt x="0" y="1532709"/>
                </a:lnTo>
                <a:lnTo>
                  <a:pt x="0" y="644434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D11AFE4-7A85-101B-8D35-3956A4D46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98139"/>
              </p:ext>
            </p:extLst>
          </p:nvPr>
        </p:nvGraphicFramePr>
        <p:xfrm>
          <a:off x="3146153" y="4009171"/>
          <a:ext cx="256539" cy="3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D11AFE4-7A85-101B-8D35-3956A4D46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6153" y="4009171"/>
                        <a:ext cx="256539" cy="359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AF3087E-6804-8CDE-FA2D-5D3B204F2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818155"/>
              </p:ext>
            </p:extLst>
          </p:nvPr>
        </p:nvGraphicFramePr>
        <p:xfrm>
          <a:off x="7056438" y="4031631"/>
          <a:ext cx="2571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AF3087E-6804-8CDE-FA2D-5D3B204F2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6438" y="4031631"/>
                        <a:ext cx="25717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31B62B6-B5EC-DA5B-A4DC-88BD70448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47146"/>
              </p:ext>
            </p:extLst>
          </p:nvPr>
        </p:nvGraphicFramePr>
        <p:xfrm>
          <a:off x="5073923" y="4013451"/>
          <a:ext cx="2571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31B62B6-B5EC-DA5B-A4DC-88BD70448F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3923" y="4013451"/>
                        <a:ext cx="25717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4E62EF9-9837-3404-4B10-3141DF88D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79366"/>
              </p:ext>
            </p:extLst>
          </p:nvPr>
        </p:nvGraphicFramePr>
        <p:xfrm>
          <a:off x="4124960" y="3995118"/>
          <a:ext cx="1809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4E62EF9-9837-3404-4B10-3141DF88D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4960" y="3995118"/>
                        <a:ext cx="18097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39D93E3-A1AD-ED0B-0B28-A1900DA57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3565"/>
              </p:ext>
            </p:extLst>
          </p:nvPr>
        </p:nvGraphicFramePr>
        <p:xfrm>
          <a:off x="6025833" y="3983467"/>
          <a:ext cx="233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39D93E3-A1AD-ED0B-0B28-A1900DA57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25833" y="3983467"/>
                        <a:ext cx="233362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DC4A331-E5F5-C317-4F5C-7D33BF07B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11833"/>
              </p:ext>
            </p:extLst>
          </p:nvPr>
        </p:nvGraphicFramePr>
        <p:xfrm>
          <a:off x="2788647" y="2874437"/>
          <a:ext cx="485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DC4A331-E5F5-C317-4F5C-7D33BF07B5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88647" y="2874437"/>
                        <a:ext cx="4857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688D4CF-D004-052B-57EF-69E039743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75617"/>
              </p:ext>
            </p:extLst>
          </p:nvPr>
        </p:nvGraphicFramePr>
        <p:xfrm>
          <a:off x="2800985" y="2356501"/>
          <a:ext cx="460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177480" progId="Equation.DSMT4">
                  <p:embed/>
                </p:oleObj>
              </mc:Choice>
              <mc:Fallback>
                <p:oleObj name="Equation" r:id="rId17" imgW="22860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688D4CF-D004-052B-57EF-69E039743F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00985" y="2356501"/>
                        <a:ext cx="4603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DB34191-0695-907C-9E04-9C0845ABB841}"/>
              </a:ext>
            </a:extLst>
          </p:cNvPr>
          <p:cNvCxnSpPr/>
          <p:nvPr/>
        </p:nvCxnSpPr>
        <p:spPr>
          <a:xfrm flipV="1">
            <a:off x="3274420" y="2414496"/>
            <a:ext cx="4348480" cy="7820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FC2A2C8-E447-9568-B28E-AFEECA29B586}"/>
              </a:ext>
            </a:extLst>
          </p:cNvPr>
          <p:cNvSpPr txBox="1"/>
          <p:nvPr/>
        </p:nvSpPr>
        <p:spPr>
          <a:xfrm>
            <a:off x="7994567" y="2198144"/>
            <a:ext cx="289228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The function of P(x) is usually given: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2410861-EF4C-7077-8C68-AD9645AFF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16944"/>
              </p:ext>
            </p:extLst>
          </p:nvPr>
        </p:nvGraphicFramePr>
        <p:xfrm>
          <a:off x="8145600" y="2959835"/>
          <a:ext cx="2310363" cy="81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393480" progId="Equation.DSMT4">
                  <p:embed/>
                </p:oleObj>
              </mc:Choice>
              <mc:Fallback>
                <p:oleObj name="Equation" r:id="rId19" imgW="111744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2410861-EF4C-7077-8C68-AD9645AFF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45600" y="2959835"/>
                        <a:ext cx="2310363" cy="813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E6BA0116-04C1-2C5A-1051-5FC329ADF88A}"/>
              </a:ext>
            </a:extLst>
          </p:cNvPr>
          <p:cNvSpPr txBox="1"/>
          <p:nvPr/>
        </p:nvSpPr>
        <p:spPr>
          <a:xfrm>
            <a:off x="7672595" y="3729748"/>
            <a:ext cx="410797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Note: the area of the density curve must be 100%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65EB98A1-5B82-142C-30B9-00E2081D8009}"/>
              </a:ext>
            </a:extLst>
          </p:cNvPr>
          <p:cNvSpPr txBox="1">
            <a:spLocks/>
          </p:cNvSpPr>
          <p:nvPr/>
        </p:nvSpPr>
        <p:spPr bwMode="auto">
          <a:xfrm>
            <a:off x="254252" y="4715073"/>
            <a:ext cx="11683496" cy="810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The expected value will be the sum of every random variable “x” multiplied by it’s probability function: </a:t>
            </a: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F70FF0BF-92C9-6CEE-173C-F516EB0165BF}"/>
              </a:ext>
            </a:extLst>
          </p:cNvPr>
          <p:cNvSpPr txBox="1">
            <a:spLocks/>
          </p:cNvSpPr>
          <p:nvPr/>
        </p:nvSpPr>
        <p:spPr bwMode="auto">
          <a:xfrm>
            <a:off x="257566" y="5473760"/>
            <a:ext cx="11683496" cy="480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To find this value, you will need some basic calculus: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FDF974D-0D3D-7DB3-C9CF-22A52E2D5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31557"/>
              </p:ext>
            </p:extLst>
          </p:nvPr>
        </p:nvGraphicFramePr>
        <p:xfrm>
          <a:off x="3566591" y="5860012"/>
          <a:ext cx="3529013" cy="93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44520" imgH="330120" progId="Equation.DSMT4">
                  <p:embed/>
                </p:oleObj>
              </mc:Choice>
              <mc:Fallback>
                <p:oleObj name="Equation" r:id="rId21" imgW="1244520" imgH="33012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FDF974D-0D3D-7DB3-C9CF-22A52E2D56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66591" y="5860012"/>
                        <a:ext cx="3529013" cy="937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6140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7" grpId="0" animBg="1"/>
      <p:bldP spid="29" grpId="0"/>
      <p:bldP spid="31" grpId="0"/>
      <p:bldP spid="32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845666-A2EC-BB2E-D9F8-EDCBFA054FA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2096" y="-4142"/>
            <a:ext cx="11665226" cy="964096"/>
          </a:xfrm>
        </p:spPr>
        <p:txBody>
          <a:bodyPr/>
          <a:lstStyle/>
          <a:p>
            <a:r>
              <a:rPr lang="en-US" dirty="0"/>
              <a:t>Note: you don’t need this for AP statistics…. Maybe for something later if you plan to pursue statistics in the future…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04BB9EA-729B-1EFB-D130-8EB3EFBF00A3}"/>
              </a:ext>
            </a:extLst>
          </p:cNvPr>
          <p:cNvSpPr txBox="1">
            <a:spLocks/>
          </p:cNvSpPr>
          <p:nvPr/>
        </p:nvSpPr>
        <p:spPr bwMode="auto">
          <a:xfrm>
            <a:off x="202096" y="959954"/>
            <a:ext cx="11523179" cy="783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rash course on basic integration: - integration is for finding the area of a given function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200684-D274-6B45-9FF3-3D916759E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45920"/>
              </p:ext>
            </p:extLst>
          </p:nvPr>
        </p:nvGraphicFramePr>
        <p:xfrm>
          <a:off x="671086" y="1942524"/>
          <a:ext cx="1294239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30120" progId="Equation.DSMT4">
                  <p:embed/>
                </p:oleObj>
              </mc:Choice>
              <mc:Fallback>
                <p:oleObj name="Equation" r:id="rId4" imgW="59688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200684-D274-6B45-9FF3-3D916759E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086" y="1942524"/>
                        <a:ext cx="1294239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3F77E5-08BF-D42F-76A1-28CED8FB8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47235"/>
              </p:ext>
            </p:extLst>
          </p:nvPr>
        </p:nvGraphicFramePr>
        <p:xfrm>
          <a:off x="2066925" y="1750126"/>
          <a:ext cx="7699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507960" progId="Equation.DSMT4">
                  <p:embed/>
                </p:oleObj>
              </mc:Choice>
              <mc:Fallback>
                <p:oleObj name="Equation" r:id="rId6" imgW="35532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3F77E5-08BF-D42F-76A1-28CED8FB8D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6925" y="1750126"/>
                        <a:ext cx="769938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7D9C2F-C570-4898-4728-947890F78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173899"/>
              </p:ext>
            </p:extLst>
          </p:nvPr>
        </p:nvGraphicFramePr>
        <p:xfrm>
          <a:off x="2938463" y="1846170"/>
          <a:ext cx="1320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419040" progId="Equation.DSMT4">
                  <p:embed/>
                </p:oleObj>
              </mc:Choice>
              <mc:Fallback>
                <p:oleObj name="Equation" r:id="rId8" imgW="60948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17D9C2F-C570-4898-4728-947890F78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38463" y="1846170"/>
                        <a:ext cx="13208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709338-0114-C1BB-E4BA-804D1F54C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774989"/>
              </p:ext>
            </p:extLst>
          </p:nvPr>
        </p:nvGraphicFramePr>
        <p:xfrm>
          <a:off x="4220610" y="1893001"/>
          <a:ext cx="7429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393480" progId="Equation.DSMT4">
                  <p:embed/>
                </p:oleObj>
              </mc:Choice>
              <mc:Fallback>
                <p:oleObj name="Equation" r:id="rId10" imgW="3427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A709338-0114-C1BB-E4BA-804D1F54C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20610" y="1893001"/>
                        <a:ext cx="74295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A1B4FFCB-9A79-B96D-FF8A-9A4E37942C88}"/>
              </a:ext>
            </a:extLst>
          </p:cNvPr>
          <p:cNvGrpSpPr/>
          <p:nvPr/>
        </p:nvGrpSpPr>
        <p:grpSpPr>
          <a:xfrm>
            <a:off x="8960332" y="1418189"/>
            <a:ext cx="2205178" cy="3260163"/>
            <a:chOff x="7245832" y="1351514"/>
            <a:chExt cx="2205178" cy="326016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5BAD02E-DD1A-EF2B-C8E9-4196555BD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245832" y="1351514"/>
              <a:ext cx="2205178" cy="3067282"/>
            </a:xfrm>
            <a:prstGeom prst="rect">
              <a:avLst/>
            </a:prstGeom>
          </p:spPr>
        </p:pic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01234DFD-024F-005C-B518-FD7533B95C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708950"/>
                </p:ext>
              </p:extLst>
            </p:nvPr>
          </p:nvGraphicFramePr>
          <p:xfrm>
            <a:off x="7245832" y="4225914"/>
            <a:ext cx="27622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01234DFD-024F-005C-B518-FD7533B95C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45832" y="4225914"/>
                          <a:ext cx="276225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474BD86A-309F-FAE3-988F-D1CB3A6B0F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269489"/>
                </p:ext>
              </p:extLst>
            </p:nvPr>
          </p:nvGraphicFramePr>
          <p:xfrm>
            <a:off x="8994775" y="4238625"/>
            <a:ext cx="2762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474BD86A-309F-FAE3-988F-D1CB3A6B0F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994775" y="4238625"/>
                          <a:ext cx="276225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D1A24AB-1537-B941-B14D-5ED19755083A}"/>
              </a:ext>
            </a:extLst>
          </p:cNvPr>
          <p:cNvSpPr txBox="1"/>
          <p:nvPr/>
        </p:nvSpPr>
        <p:spPr>
          <a:xfrm>
            <a:off x="5102189" y="1509725"/>
            <a:ext cx="3796677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If we taking the integration of a parabola from 0 to 4, the integration will be the area under this curve from 0 to 4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24EA937-2855-4D7C-6C67-A53F6B473F1E}"/>
              </a:ext>
            </a:extLst>
          </p:cNvPr>
          <p:cNvSpPr txBox="1">
            <a:spLocks/>
          </p:cNvSpPr>
          <p:nvPr/>
        </p:nvSpPr>
        <p:spPr bwMode="auto">
          <a:xfrm>
            <a:off x="165811" y="3364574"/>
            <a:ext cx="3529013" cy="480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Back to our question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D25A850-A2DE-CCF6-AEFF-6B2872E19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72781"/>
              </p:ext>
            </p:extLst>
          </p:nvPr>
        </p:nvGraphicFramePr>
        <p:xfrm>
          <a:off x="445693" y="3740481"/>
          <a:ext cx="3529013" cy="93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44520" imgH="330120" progId="Equation.DSMT4">
                  <p:embed/>
                </p:oleObj>
              </mc:Choice>
              <mc:Fallback>
                <p:oleObj name="Equation" r:id="rId17" imgW="124452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D25A850-A2DE-CCF6-AEFF-6B2872E19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5693" y="3740481"/>
                        <a:ext cx="3529013" cy="937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E2F3F5F-617E-8B75-621C-CC846FBDE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04885"/>
              </p:ext>
            </p:extLst>
          </p:nvPr>
        </p:nvGraphicFramePr>
        <p:xfrm>
          <a:off x="4180922" y="3710106"/>
          <a:ext cx="35655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57120" imgH="330120" progId="Equation.DSMT4">
                  <p:embed/>
                </p:oleObj>
              </mc:Choice>
              <mc:Fallback>
                <p:oleObj name="Equation" r:id="rId19" imgW="1257120" imgH="3301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E2F3F5F-617E-8B75-621C-CC846FBDE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80922" y="3710106"/>
                        <a:ext cx="3565525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AC5A0C7-0559-3680-AD55-1F5F54C83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47438"/>
              </p:ext>
            </p:extLst>
          </p:nvPr>
        </p:nvGraphicFramePr>
        <p:xfrm>
          <a:off x="1462882" y="4760754"/>
          <a:ext cx="29511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41120" imgH="330120" progId="Equation.DSMT4">
                  <p:embed/>
                </p:oleObj>
              </mc:Choice>
              <mc:Fallback>
                <p:oleObj name="Equation" r:id="rId21" imgW="1041120" imgH="3301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AC5A0C7-0559-3680-AD55-1F5F54C83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62882" y="4760754"/>
                        <a:ext cx="2951162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F30BD80-2240-968A-0B83-30CEBF9B8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90136"/>
              </p:ext>
            </p:extLst>
          </p:nvPr>
        </p:nvGraphicFramePr>
        <p:xfrm>
          <a:off x="4414044" y="4760754"/>
          <a:ext cx="34528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18960" imgH="330120" progId="Equation.DSMT4">
                  <p:embed/>
                </p:oleObj>
              </mc:Choice>
              <mc:Fallback>
                <p:oleObj name="Equation" r:id="rId23" imgW="1218960" imgH="3301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F30BD80-2240-968A-0B83-30CEBF9B8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14044" y="4760754"/>
                        <a:ext cx="345281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6203E84-F09A-26AB-C120-0CEF94D02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56234"/>
              </p:ext>
            </p:extLst>
          </p:nvPr>
        </p:nvGraphicFramePr>
        <p:xfrm>
          <a:off x="1462882" y="5760338"/>
          <a:ext cx="61499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71520" imgH="304560" progId="Equation.DSMT4">
                  <p:embed/>
                </p:oleObj>
              </mc:Choice>
              <mc:Fallback>
                <p:oleObj name="Equation" r:id="rId25" imgW="217152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6203E84-F09A-26AB-C120-0CEF94D02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62882" y="5760338"/>
                        <a:ext cx="6149975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35D8A9B-1A86-AAA5-7090-BF079EC76675}"/>
              </a:ext>
            </a:extLst>
          </p:cNvPr>
          <p:cNvCxnSpPr>
            <a:cxnSpLocks/>
          </p:cNvCxnSpPr>
          <p:nvPr/>
        </p:nvCxnSpPr>
        <p:spPr>
          <a:xfrm flipV="1">
            <a:off x="4963560" y="5863176"/>
            <a:ext cx="861495" cy="65951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17C6F77-713C-0FF0-43ED-926085861B97}"/>
              </a:ext>
            </a:extLst>
          </p:cNvPr>
          <p:cNvCxnSpPr>
            <a:cxnSpLocks/>
          </p:cNvCxnSpPr>
          <p:nvPr/>
        </p:nvCxnSpPr>
        <p:spPr>
          <a:xfrm flipV="1">
            <a:off x="6439935" y="5863176"/>
            <a:ext cx="861495" cy="65951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11ADF50-A697-1B68-3E2C-3B31D52D8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27188"/>
              </p:ext>
            </p:extLst>
          </p:nvPr>
        </p:nvGraphicFramePr>
        <p:xfrm>
          <a:off x="7612857" y="5940519"/>
          <a:ext cx="2301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12520" imgH="177480" progId="Equation.DSMT4">
                  <p:embed/>
                </p:oleObj>
              </mc:Choice>
              <mc:Fallback>
                <p:oleObj name="Equation" r:id="rId27" imgW="8125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11ADF50-A697-1B68-3E2C-3B31D52D8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12857" y="5940519"/>
                        <a:ext cx="23018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4839E1E-BE33-99C2-28FA-237A07C11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67812"/>
              </p:ext>
            </p:extLst>
          </p:nvPr>
        </p:nvGraphicFramePr>
        <p:xfrm>
          <a:off x="9830078" y="5863176"/>
          <a:ext cx="7921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79360" imgH="228600" progId="Equation.DSMT4">
                  <p:embed/>
                </p:oleObj>
              </mc:Choice>
              <mc:Fallback>
                <p:oleObj name="Equation" r:id="rId29" imgW="27936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4839E1E-BE33-99C2-28FA-237A07C11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830078" y="5863176"/>
                        <a:ext cx="79216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3866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02A2F-094A-A173-F59C-40E4C146A0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25462"/>
          </a:xfrm>
        </p:spPr>
        <p:txBody>
          <a:bodyPr>
            <a:normAutofit fontScale="90000"/>
          </a:bodyPr>
          <a:lstStyle/>
          <a:p>
            <a:r>
              <a:rPr lang="en-US" dirty="0"/>
              <a:t>So what does this mean??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62922AF-7A68-BC9B-6A20-2BD4E62E460B}"/>
              </a:ext>
            </a:extLst>
          </p:cNvPr>
          <p:cNvGrpSpPr/>
          <p:nvPr/>
        </p:nvGrpSpPr>
        <p:grpSpPr>
          <a:xfrm>
            <a:off x="277203" y="1116396"/>
            <a:ext cx="5571147" cy="2769804"/>
            <a:chOff x="1013650" y="1098880"/>
            <a:chExt cx="5561049" cy="2615362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579D21B8-0D29-E4BA-A8EF-1BC48B8B39EA}"/>
                </a:ext>
              </a:extLst>
            </p:cNvPr>
            <p:cNvCxnSpPr/>
            <p:nvPr/>
          </p:nvCxnSpPr>
          <p:spPr>
            <a:xfrm>
              <a:off x="2094139" y="1177079"/>
              <a:ext cx="0" cy="18375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0C1B7B3-5CBF-E208-B0F5-9DC911BC5C7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094139" y="3014587"/>
              <a:ext cx="448056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5080510-A718-9804-BBCA-241754D97AA4}"/>
                </a:ext>
              </a:extLst>
            </p:cNvPr>
            <p:cNvSpPr txBox="1"/>
            <p:nvPr/>
          </p:nvSpPr>
          <p:spPr>
            <a:xfrm>
              <a:off x="3026474" y="3344910"/>
              <a:ext cx="2847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andom Variable “X”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57E9DB4-2E60-784F-80EC-667DAB996445}"/>
                </a:ext>
              </a:extLst>
            </p:cNvPr>
            <p:cNvSpPr txBox="1"/>
            <p:nvPr/>
          </p:nvSpPr>
          <p:spPr>
            <a:xfrm rot="16200000">
              <a:off x="355103" y="1757427"/>
              <a:ext cx="196342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robability</a:t>
              </a:r>
              <a:br>
                <a:rPr lang="en-US" dirty="0"/>
              </a:br>
              <a:r>
                <a:rPr lang="en-US" dirty="0"/>
                <a:t> Distribution P(x)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EF00E47-C67B-69AF-DEF8-D12F84903FE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094139" y="1470637"/>
              <a:ext cx="3923209" cy="62519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ECE00B9-4CC0-FD75-DE84-91BF8F34ABCE}"/>
                </a:ext>
              </a:extLst>
            </p:cNvPr>
            <p:cNvCxnSpPr>
              <a:cxnSpLocks/>
            </p:cNvCxnSpPr>
            <p:nvPr/>
          </p:nvCxnSpPr>
          <p:spPr>
            <a:xfrm>
              <a:off x="6017348" y="1470637"/>
              <a:ext cx="0" cy="154395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9D360385-1244-7D6D-E9E5-B97D3C1C5BD4}"/>
                </a:ext>
              </a:extLst>
            </p:cNvPr>
            <p:cNvSpPr/>
            <p:nvPr/>
          </p:nvSpPr>
          <p:spPr>
            <a:xfrm>
              <a:off x="2102845" y="1473170"/>
              <a:ext cx="3910148" cy="1541417"/>
            </a:xfrm>
            <a:custGeom>
              <a:avLst/>
              <a:gdLst>
                <a:gd name="connsiteX0" fmla="*/ 0 w 3910148"/>
                <a:gd name="connsiteY0" fmla="*/ 644434 h 1541417"/>
                <a:gd name="connsiteX1" fmla="*/ 3910148 w 3910148"/>
                <a:gd name="connsiteY1" fmla="*/ 0 h 1541417"/>
                <a:gd name="connsiteX2" fmla="*/ 3892731 w 3910148"/>
                <a:gd name="connsiteY2" fmla="*/ 1541417 h 1541417"/>
                <a:gd name="connsiteX3" fmla="*/ 0 w 3910148"/>
                <a:gd name="connsiteY3" fmla="*/ 1532709 h 1541417"/>
                <a:gd name="connsiteX4" fmla="*/ 0 w 3910148"/>
                <a:gd name="connsiteY4" fmla="*/ 644434 h 1541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10148" h="1541417">
                  <a:moveTo>
                    <a:pt x="0" y="644434"/>
                  </a:moveTo>
                  <a:lnTo>
                    <a:pt x="3910148" y="0"/>
                  </a:lnTo>
                  <a:lnTo>
                    <a:pt x="3892731" y="1541417"/>
                  </a:lnTo>
                  <a:lnTo>
                    <a:pt x="0" y="1532709"/>
                  </a:lnTo>
                  <a:lnTo>
                    <a:pt x="0" y="644434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99D58353-B93A-E9AB-DF39-B12A0BBAA4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7730928"/>
                </p:ext>
              </p:extLst>
            </p:nvPr>
          </p:nvGraphicFramePr>
          <p:xfrm>
            <a:off x="1974578" y="3018571"/>
            <a:ext cx="256539" cy="359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99D58353-B93A-E9AB-DF39-B12A0BBAA4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74578" y="3018571"/>
                          <a:ext cx="256539" cy="359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56C620E5-8CB0-19AC-4E17-988AA27369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500027"/>
                </p:ext>
              </p:extLst>
            </p:nvPr>
          </p:nvGraphicFramePr>
          <p:xfrm>
            <a:off x="5884863" y="3041031"/>
            <a:ext cx="25717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56C620E5-8CB0-19AC-4E17-988AA27369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84863" y="3041031"/>
                          <a:ext cx="257175" cy="334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465BC7F-94D6-36B9-5FE7-33274ABFC4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539157"/>
                </p:ext>
              </p:extLst>
            </p:nvPr>
          </p:nvGraphicFramePr>
          <p:xfrm>
            <a:off x="3902348" y="3022851"/>
            <a:ext cx="25717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64880" progId="Equation.DSMT4">
                    <p:embed/>
                  </p:oleObj>
                </mc:Choice>
                <mc:Fallback>
                  <p:oleObj name="Equation" r:id="rId8" imgW="126720" imgH="1648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3465BC7F-94D6-36B9-5FE7-33274ABFC4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02348" y="3022851"/>
                          <a:ext cx="257175" cy="334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AB189A1C-0C19-6E81-EF58-475FE90FDA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998635"/>
                </p:ext>
              </p:extLst>
            </p:nvPr>
          </p:nvGraphicFramePr>
          <p:xfrm>
            <a:off x="2953385" y="3004518"/>
            <a:ext cx="18097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8560" imgH="164880" progId="Equation.DSMT4">
                    <p:embed/>
                  </p:oleObj>
                </mc:Choice>
                <mc:Fallback>
                  <p:oleObj name="Equation" r:id="rId10" imgW="88560" imgH="1648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AB189A1C-0C19-6E81-EF58-475FE90FDA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53385" y="3004518"/>
                          <a:ext cx="180975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A099993D-1946-5561-66BE-19288FC661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681893"/>
                </p:ext>
              </p:extLst>
            </p:nvPr>
          </p:nvGraphicFramePr>
          <p:xfrm>
            <a:off x="4854258" y="2992867"/>
            <a:ext cx="23336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20" imgH="177480" progId="Equation.DSMT4">
                    <p:embed/>
                  </p:oleObj>
                </mc:Choice>
                <mc:Fallback>
                  <p:oleObj name="Equation" r:id="rId12" imgW="114120" imgH="1774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A099993D-1946-5561-66BE-19288FC661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54258" y="2992867"/>
                          <a:ext cx="233362" cy="36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FCDD98A0-C0C1-0DF5-3D31-2F2DC53A7E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281769"/>
                </p:ext>
              </p:extLst>
            </p:nvPr>
          </p:nvGraphicFramePr>
          <p:xfrm>
            <a:off x="1617072" y="1883837"/>
            <a:ext cx="48577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200" imgH="177480" progId="Equation.DSMT4">
                    <p:embed/>
                  </p:oleObj>
                </mc:Choice>
                <mc:Fallback>
                  <p:oleObj name="Equation" r:id="rId14" imgW="241200" imgH="1774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FCDD98A0-C0C1-0DF5-3D31-2F2DC53A7E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17072" y="1883837"/>
                          <a:ext cx="485775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33B4557D-0B53-E0E0-1D9B-FF883E1238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550750"/>
                </p:ext>
              </p:extLst>
            </p:nvPr>
          </p:nvGraphicFramePr>
          <p:xfrm>
            <a:off x="1629410" y="1365901"/>
            <a:ext cx="46037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28600" imgH="177480" progId="Equation.DSMT4">
                    <p:embed/>
                  </p:oleObj>
                </mc:Choice>
                <mc:Fallback>
                  <p:oleObj name="Equation" r:id="rId16" imgW="228600" imgH="17748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33B4557D-0B53-E0E0-1D9B-FF883E1238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629410" y="1365901"/>
                          <a:ext cx="460375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B35B782-7402-E378-AB60-B7BF1E479900}"/>
              </a:ext>
            </a:extLst>
          </p:cNvPr>
          <p:cNvSpPr txBox="1"/>
          <p:nvPr/>
        </p:nvSpPr>
        <p:spPr>
          <a:xfrm>
            <a:off x="6016589" y="628433"/>
            <a:ext cx="513718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The expected value of the continuous random variable “x” is 2.13333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8968249-9B7C-DE9A-38C4-03CBB50DA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93571"/>
              </p:ext>
            </p:extLst>
          </p:nvPr>
        </p:nvGraphicFramePr>
        <p:xfrm>
          <a:off x="3057728" y="851932"/>
          <a:ext cx="972044" cy="53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28600" progId="Equation.DSMT4">
                  <p:embed/>
                </p:oleObj>
              </mc:Choice>
              <mc:Fallback>
                <p:oleObj name="Equation" r:id="rId18" imgW="4190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8968249-9B7C-DE9A-38C4-03CBB50DAE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57728" y="851932"/>
                        <a:ext cx="972044" cy="53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5DC1C7E-18AE-28FB-C17A-614C13A16292}"/>
              </a:ext>
            </a:extLst>
          </p:cNvPr>
          <p:cNvCxnSpPr>
            <a:cxnSpLocks/>
          </p:cNvCxnSpPr>
          <p:nvPr/>
        </p:nvCxnSpPr>
        <p:spPr>
          <a:xfrm flipV="1">
            <a:off x="3487873" y="1280176"/>
            <a:ext cx="0" cy="197358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C14D612C-6535-D58B-ACE0-2486217390A6}"/>
              </a:ext>
            </a:extLst>
          </p:cNvPr>
          <p:cNvSpPr txBox="1"/>
          <p:nvPr/>
        </p:nvSpPr>
        <p:spPr>
          <a:xfrm>
            <a:off x="6016588" y="1454594"/>
            <a:ext cx="5184805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NOTE: the expected value does NOT necessarily cut the density curve in HALF!!  It’s only when the curve is symmetrical!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E43FFD5-5AE2-61AC-89AC-B7917384B4B1}"/>
              </a:ext>
            </a:extLst>
          </p:cNvPr>
          <p:cNvSpPr txBox="1"/>
          <p:nvPr/>
        </p:nvSpPr>
        <p:spPr>
          <a:xfrm>
            <a:off x="5907435" y="2869035"/>
            <a:ext cx="57182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Instead, the expected value is the center of mass OR balance point of the distribution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882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66664-7808-0121-7F7E-DE28934A69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9074" y="122238"/>
            <a:ext cx="11420475" cy="1143000"/>
          </a:xfrm>
        </p:spPr>
        <p:txBody>
          <a:bodyPr/>
          <a:lstStyle/>
          <a:p>
            <a:r>
              <a:rPr lang="en-US" dirty="0"/>
              <a:t>For each of the following density curves, find the expected value: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9E842C-D9B4-37B6-AF9A-595CAFA6CE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339" y="1371313"/>
            <a:ext cx="3915321" cy="205768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1DD66D-7F72-7326-3383-9E7FE33D5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97510"/>
              </p:ext>
            </p:extLst>
          </p:nvPr>
        </p:nvGraphicFramePr>
        <p:xfrm>
          <a:off x="2035175" y="3244850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B1DD66D-7F72-7326-3383-9E7FE33D5B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5175" y="3244850"/>
                        <a:ext cx="298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AB1974-EE87-C8C0-F806-0D49D38DF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41825"/>
              </p:ext>
            </p:extLst>
          </p:nvPr>
        </p:nvGraphicFramePr>
        <p:xfrm>
          <a:off x="3441700" y="3230563"/>
          <a:ext cx="419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AB1974-EE87-C8C0-F806-0D49D38DF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1700" y="3230563"/>
                        <a:ext cx="4191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44F781-5C09-09C8-8513-D4A57A5F3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38882"/>
              </p:ext>
            </p:extLst>
          </p:nvPr>
        </p:nvGraphicFramePr>
        <p:xfrm>
          <a:off x="582613" y="3282950"/>
          <a:ext cx="479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544F781-5C09-09C8-8513-D4A57A5F3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2613" y="3282950"/>
                        <a:ext cx="4794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D177709B-ECFE-36CF-56B2-ADB29329CAFE}"/>
              </a:ext>
            </a:extLst>
          </p:cNvPr>
          <p:cNvGrpSpPr/>
          <p:nvPr/>
        </p:nvGrpSpPr>
        <p:grpSpPr>
          <a:xfrm>
            <a:off x="5898967" y="1481402"/>
            <a:ext cx="4480560" cy="1837508"/>
            <a:chOff x="4735470" y="1431155"/>
            <a:chExt cx="4480560" cy="1837508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6C81AE64-5A01-8D10-631C-D4099267EDAE}"/>
                </a:ext>
              </a:extLst>
            </p:cNvPr>
            <p:cNvCxnSpPr/>
            <p:nvPr/>
          </p:nvCxnSpPr>
          <p:spPr>
            <a:xfrm>
              <a:off x="4735470" y="1431155"/>
              <a:ext cx="0" cy="18375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3535134-59D2-230A-F668-10788AB49C9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35470" y="3268663"/>
              <a:ext cx="448056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AE70892C-8B61-FF0D-C6A2-AFEFCBDCFCD2}"/>
              </a:ext>
            </a:extLst>
          </p:cNvPr>
          <p:cNvSpPr/>
          <p:nvPr/>
        </p:nvSpPr>
        <p:spPr>
          <a:xfrm>
            <a:off x="5903729" y="1924050"/>
            <a:ext cx="2152650" cy="1363663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9D0BF6A-B6A2-7244-1799-F459A9C1BA98}"/>
              </a:ext>
            </a:extLst>
          </p:cNvPr>
          <p:cNvSpPr/>
          <p:nvPr/>
        </p:nvSpPr>
        <p:spPr>
          <a:xfrm>
            <a:off x="8056379" y="2582862"/>
            <a:ext cx="2152650" cy="704851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3EF222C-6283-8CB1-D3CA-4D9803C972A0}"/>
              </a:ext>
            </a:extLst>
          </p:cNvPr>
          <p:cNvCxnSpPr>
            <a:cxnSpLocks/>
          </p:cNvCxnSpPr>
          <p:nvPr/>
        </p:nvCxnSpPr>
        <p:spPr>
          <a:xfrm>
            <a:off x="5898967" y="1913418"/>
            <a:ext cx="2157412" cy="106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2D4C240-B33E-F812-1CC8-DA89DD34D129}"/>
              </a:ext>
            </a:extLst>
          </p:cNvPr>
          <p:cNvCxnSpPr>
            <a:cxnSpLocks/>
          </p:cNvCxnSpPr>
          <p:nvPr/>
        </p:nvCxnSpPr>
        <p:spPr>
          <a:xfrm>
            <a:off x="8053998" y="2556632"/>
            <a:ext cx="2157412" cy="106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0ED629D-0CD1-5118-BF40-2E84F042EB41}"/>
              </a:ext>
            </a:extLst>
          </p:cNvPr>
          <p:cNvCxnSpPr>
            <a:cxnSpLocks/>
          </p:cNvCxnSpPr>
          <p:nvPr/>
        </p:nvCxnSpPr>
        <p:spPr>
          <a:xfrm flipV="1">
            <a:off x="10199506" y="2561948"/>
            <a:ext cx="19046" cy="7569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456689D-F49C-F67E-3E0A-C1D7C9CC337D}"/>
              </a:ext>
            </a:extLst>
          </p:cNvPr>
          <p:cNvCxnSpPr>
            <a:cxnSpLocks/>
          </p:cNvCxnSpPr>
          <p:nvPr/>
        </p:nvCxnSpPr>
        <p:spPr>
          <a:xfrm flipV="1">
            <a:off x="8046856" y="1924050"/>
            <a:ext cx="14284" cy="13742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9BD3824-C556-4163-115A-F1E0CEBE0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36204"/>
              </p:ext>
            </p:extLst>
          </p:nvPr>
        </p:nvGraphicFramePr>
        <p:xfrm>
          <a:off x="7818685" y="3361623"/>
          <a:ext cx="456342" cy="35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9BD3824-C556-4163-115A-F1E0CEBE00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18685" y="3361623"/>
                        <a:ext cx="456342" cy="354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A244850-A0EF-B386-2D13-796A4C835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19761"/>
              </p:ext>
            </p:extLst>
          </p:nvPr>
        </p:nvGraphicFramePr>
        <p:xfrm>
          <a:off x="9958206" y="3368308"/>
          <a:ext cx="482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A244850-A0EF-B386-2D13-796A4C8355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58206" y="3368308"/>
                        <a:ext cx="4826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A02243A-5588-BBEA-57D7-25B0CA513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94836"/>
              </p:ext>
            </p:extLst>
          </p:nvPr>
        </p:nvGraphicFramePr>
        <p:xfrm>
          <a:off x="5485464" y="1594883"/>
          <a:ext cx="403980" cy="5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A02243A-5588-BBEA-57D7-25B0CA513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85464" y="1594883"/>
                        <a:ext cx="403980" cy="52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4905200-524A-34EC-D4F5-4121C9257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19232"/>
              </p:ext>
            </p:extLst>
          </p:nvPr>
        </p:nvGraphicFramePr>
        <p:xfrm>
          <a:off x="5600517" y="2276475"/>
          <a:ext cx="2825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4905200-524A-34EC-D4F5-4121C9257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00517" y="2276475"/>
                        <a:ext cx="28257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BB2B0C0-7C56-C8C3-D2BE-B5D170C247A3}"/>
              </a:ext>
            </a:extLst>
          </p:cNvPr>
          <p:cNvCxnSpPr>
            <a:cxnSpLocks/>
          </p:cNvCxnSpPr>
          <p:nvPr/>
        </p:nvCxnSpPr>
        <p:spPr>
          <a:xfrm>
            <a:off x="5903728" y="2545751"/>
            <a:ext cx="2157412" cy="1063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EE3F53C-93EA-576F-B6D6-1046CE65816A}"/>
              </a:ext>
            </a:extLst>
          </p:cNvPr>
          <p:cNvCxnSpPr/>
          <p:nvPr/>
        </p:nvCxnSpPr>
        <p:spPr>
          <a:xfrm>
            <a:off x="3145337" y="4219410"/>
            <a:ext cx="0" cy="183750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1642C4C-218D-00FF-1B33-B73701555D50}"/>
              </a:ext>
            </a:extLst>
          </p:cNvPr>
          <p:cNvCxnSpPr>
            <a:cxnSpLocks/>
          </p:cNvCxnSpPr>
          <p:nvPr/>
        </p:nvCxnSpPr>
        <p:spPr>
          <a:xfrm flipH="1">
            <a:off x="1061356" y="6057278"/>
            <a:ext cx="448056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2B3A391-C522-F676-6766-45333D320B67}"/>
              </a:ext>
            </a:extLst>
          </p:cNvPr>
          <p:cNvCxnSpPr>
            <a:cxnSpLocks/>
          </p:cNvCxnSpPr>
          <p:nvPr/>
        </p:nvCxnSpPr>
        <p:spPr>
          <a:xfrm>
            <a:off x="1679038" y="5158557"/>
            <a:ext cx="1451349" cy="8878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5DF4F1E7-102F-9664-C4E8-580D7D2220D4}"/>
              </a:ext>
            </a:extLst>
          </p:cNvPr>
          <p:cNvCxnSpPr>
            <a:cxnSpLocks/>
          </p:cNvCxnSpPr>
          <p:nvPr/>
        </p:nvCxnSpPr>
        <p:spPr>
          <a:xfrm flipH="1" flipV="1">
            <a:off x="5346733" y="4526721"/>
            <a:ext cx="14228" cy="153019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E24ABB5-FD74-9686-4C4F-8BC95EB331A7}"/>
              </a:ext>
            </a:extLst>
          </p:cNvPr>
          <p:cNvCxnSpPr>
            <a:cxnSpLocks/>
          </p:cNvCxnSpPr>
          <p:nvPr/>
        </p:nvCxnSpPr>
        <p:spPr>
          <a:xfrm flipV="1">
            <a:off x="3145337" y="4535311"/>
            <a:ext cx="2171696" cy="15216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45A0FFE-22D0-DBEC-A550-64DDE8BF9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5234"/>
              </p:ext>
            </p:extLst>
          </p:nvPr>
        </p:nvGraphicFramePr>
        <p:xfrm>
          <a:off x="2960856" y="6023980"/>
          <a:ext cx="354012" cy="49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45A0FFE-22D0-DBEC-A550-64DDE8BF9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60856" y="6023980"/>
                        <a:ext cx="354012" cy="49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0BBB1792-B50B-98CD-5DB1-71ECE134E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26849"/>
              </p:ext>
            </p:extLst>
          </p:nvPr>
        </p:nvGraphicFramePr>
        <p:xfrm>
          <a:off x="5214368" y="6056918"/>
          <a:ext cx="354012" cy="54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BBB1792-B50B-98CD-5DB1-71ECE134EB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14368" y="6056918"/>
                        <a:ext cx="354012" cy="548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767A1FD-F809-A203-5697-EA2082B04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24301"/>
              </p:ext>
            </p:extLst>
          </p:nvPr>
        </p:nvGraphicFramePr>
        <p:xfrm>
          <a:off x="2608464" y="4325139"/>
          <a:ext cx="551824" cy="42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600" imgH="177480" progId="Equation.DSMT4">
                  <p:embed/>
                </p:oleObj>
              </mc:Choice>
              <mc:Fallback>
                <p:oleObj name="Equation" r:id="rId23" imgW="22860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3767A1FD-F809-A203-5697-EA2082B04A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08464" y="4325139"/>
                        <a:ext cx="551824" cy="42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DEDDBB3B-4BFA-EC85-5929-63FACA698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1408"/>
              </p:ext>
            </p:extLst>
          </p:nvPr>
        </p:nvGraphicFramePr>
        <p:xfrm>
          <a:off x="3148785" y="4965989"/>
          <a:ext cx="764885" cy="44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560" imgH="177480" progId="Equation.DSMT4">
                  <p:embed/>
                </p:oleObj>
              </mc:Choice>
              <mc:Fallback>
                <p:oleObj name="Equation" r:id="rId25" imgW="30456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DEDDBB3B-4BFA-EC85-5929-63FACA698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48785" y="4965989"/>
                        <a:ext cx="764885" cy="444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7AAE0945-AC93-949E-BA30-FEA35D3126D1}"/>
              </a:ext>
            </a:extLst>
          </p:cNvPr>
          <p:cNvCxnSpPr>
            <a:cxnSpLocks/>
          </p:cNvCxnSpPr>
          <p:nvPr/>
        </p:nvCxnSpPr>
        <p:spPr>
          <a:xfrm>
            <a:off x="1247478" y="5158557"/>
            <a:ext cx="2157412" cy="1063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1BC13A9C-A592-7DBA-804D-75830FC3FA0B}"/>
              </a:ext>
            </a:extLst>
          </p:cNvPr>
          <p:cNvCxnSpPr>
            <a:cxnSpLocks/>
          </p:cNvCxnSpPr>
          <p:nvPr/>
        </p:nvCxnSpPr>
        <p:spPr>
          <a:xfrm flipV="1">
            <a:off x="1664088" y="5138164"/>
            <a:ext cx="0" cy="9524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9D7E086-2359-D7E4-80F4-31A8686A9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58843"/>
              </p:ext>
            </p:extLst>
          </p:nvPr>
        </p:nvGraphicFramePr>
        <p:xfrm>
          <a:off x="1228506" y="6002607"/>
          <a:ext cx="6286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164880" progId="Equation.DSMT4">
                  <p:embed/>
                </p:oleObj>
              </mc:Choice>
              <mc:Fallback>
                <p:oleObj name="Equation" r:id="rId27" imgW="203040" imgH="1648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9D7E086-2359-D7E4-80F4-31A8686A9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28506" y="6002607"/>
                        <a:ext cx="62865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1F2A6528-4B8F-3E4C-D489-FE4C3A1CC546}"/>
              </a:ext>
            </a:extLst>
          </p:cNvPr>
          <p:cNvCxnSpPr>
            <a:cxnSpLocks/>
          </p:cNvCxnSpPr>
          <p:nvPr/>
        </p:nvCxnSpPr>
        <p:spPr>
          <a:xfrm>
            <a:off x="3164954" y="4502714"/>
            <a:ext cx="2157412" cy="1063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33F5621D-93D6-8E18-C1CB-56C3A2794B83}"/>
              </a:ext>
            </a:extLst>
          </p:cNvPr>
          <p:cNvSpPr/>
          <p:nvPr/>
        </p:nvSpPr>
        <p:spPr>
          <a:xfrm>
            <a:off x="3147237" y="4550735"/>
            <a:ext cx="2211572" cy="1509823"/>
          </a:xfrm>
          <a:custGeom>
            <a:avLst/>
            <a:gdLst>
              <a:gd name="connsiteX0" fmla="*/ 2169042 w 2211572"/>
              <a:gd name="connsiteY0" fmla="*/ 0 h 1509823"/>
              <a:gd name="connsiteX1" fmla="*/ 2211572 w 2211572"/>
              <a:gd name="connsiteY1" fmla="*/ 1499191 h 1509823"/>
              <a:gd name="connsiteX2" fmla="*/ 0 w 2211572"/>
              <a:gd name="connsiteY2" fmla="*/ 1509823 h 1509823"/>
              <a:gd name="connsiteX3" fmla="*/ 2169042 w 2211572"/>
              <a:gd name="connsiteY3" fmla="*/ 0 h 1509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11572" h="1509823">
                <a:moveTo>
                  <a:pt x="2169042" y="0"/>
                </a:moveTo>
                <a:lnTo>
                  <a:pt x="2211572" y="1499191"/>
                </a:lnTo>
                <a:lnTo>
                  <a:pt x="0" y="1509823"/>
                </a:lnTo>
                <a:lnTo>
                  <a:pt x="2169042" y="0"/>
                </a:lnTo>
                <a:close/>
              </a:path>
            </a:pathLst>
          </a:cu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reeform: Shape 59">
            <a:extLst>
              <a:ext uri="{FF2B5EF4-FFF2-40B4-BE49-F238E27FC236}">
                <a16:creationId xmlns:a16="http://schemas.microsoft.com/office/drawing/2014/main" id="{E0AE244B-ECCF-964A-0169-078DA5B29793}"/>
              </a:ext>
            </a:extLst>
          </p:cNvPr>
          <p:cNvSpPr/>
          <p:nvPr/>
        </p:nvSpPr>
        <p:spPr>
          <a:xfrm>
            <a:off x="1679944" y="5178056"/>
            <a:ext cx="1435396" cy="882502"/>
          </a:xfrm>
          <a:custGeom>
            <a:avLst/>
            <a:gdLst>
              <a:gd name="connsiteX0" fmla="*/ 0 w 1435396"/>
              <a:gd name="connsiteY0" fmla="*/ 0 h 882502"/>
              <a:gd name="connsiteX1" fmla="*/ 21265 w 1435396"/>
              <a:gd name="connsiteY1" fmla="*/ 861237 h 882502"/>
              <a:gd name="connsiteX2" fmla="*/ 1435396 w 1435396"/>
              <a:gd name="connsiteY2" fmla="*/ 882502 h 882502"/>
              <a:gd name="connsiteX3" fmla="*/ 0 w 1435396"/>
              <a:gd name="connsiteY3" fmla="*/ 0 h 882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396" h="882502">
                <a:moveTo>
                  <a:pt x="0" y="0"/>
                </a:moveTo>
                <a:lnTo>
                  <a:pt x="21265" y="861237"/>
                </a:lnTo>
                <a:lnTo>
                  <a:pt x="1435396" y="8825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84657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>
            <a:extLst>
              <a:ext uri="{FF2B5EF4-FFF2-40B4-BE49-F238E27FC236}">
                <a16:creationId xmlns:a16="http://schemas.microsoft.com/office/drawing/2014/main" id="{AA5E7A50-7376-4777-A273-0363457A611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7085" y="145381"/>
            <a:ext cx="11556274" cy="4104216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 dirty="0"/>
              <a:t>Ex: The rules for means and variances allow you to find the mean and variance of a sum of random variables without first finding the distribution of the sum, which is usually much harder to do. </a:t>
            </a:r>
            <a:endParaRPr lang="en-CA" altLang="en-US" sz="22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 dirty="0"/>
              <a:t>(a) A single toss of a balanced coin has either 0 or 1 head, each with probability 1/2.  What are the mean and standard deviation of the number of heads?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2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2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2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5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 dirty="0"/>
              <a:t>(b) Toss a coin four times.  Use the rules for means and variances to find the mean and standard deviation of the total number of heads.</a:t>
            </a:r>
            <a:endParaRPr lang="en-CA" altLang="en-US" sz="2200" dirty="0"/>
          </a:p>
        </p:txBody>
      </p:sp>
      <p:graphicFrame>
        <p:nvGraphicFramePr>
          <p:cNvPr id="21508" name="Object 2">
            <a:extLst>
              <a:ext uri="{FF2B5EF4-FFF2-40B4-BE49-F238E27FC236}">
                <a16:creationId xmlns:a16="http://schemas.microsoft.com/office/drawing/2014/main" id="{FC1E1C20-D8AA-917A-DDCD-1AE92EA7E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32743"/>
              </p:ext>
            </p:extLst>
          </p:nvPr>
        </p:nvGraphicFramePr>
        <p:xfrm>
          <a:off x="1919289" y="2142262"/>
          <a:ext cx="27511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508000" progId="Equation.DSMT4">
                  <p:embed/>
                </p:oleObj>
              </mc:Choice>
              <mc:Fallback>
                <p:oleObj name="Equation" r:id="rId4" imgW="1536700" imgH="508000" progId="Equation.DSMT4">
                  <p:embed/>
                  <p:pic>
                    <p:nvPicPr>
                      <p:cNvPr id="21508" name="Object 2">
                        <a:extLst>
                          <a:ext uri="{FF2B5EF4-FFF2-40B4-BE49-F238E27FC236}">
                            <a16:creationId xmlns:a16="http://schemas.microsoft.com/office/drawing/2014/main" id="{FC1E1C20-D8AA-917A-DDCD-1AE92EA7E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142262"/>
                        <a:ext cx="27511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">
            <a:extLst>
              <a:ext uri="{FF2B5EF4-FFF2-40B4-BE49-F238E27FC236}">
                <a16:creationId xmlns:a16="http://schemas.microsoft.com/office/drawing/2014/main" id="{2543BEBD-853A-1BC9-ECA3-C19654DDD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21867"/>
              </p:ext>
            </p:extLst>
          </p:nvPr>
        </p:nvGraphicFramePr>
        <p:xfrm>
          <a:off x="4943475" y="2118449"/>
          <a:ext cx="2298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54000" progId="Equation.DSMT4">
                  <p:embed/>
                </p:oleObj>
              </mc:Choice>
              <mc:Fallback>
                <p:oleObj name="Equation" r:id="rId6" imgW="1282700" imgH="254000" progId="Equation.DSMT4">
                  <p:embed/>
                  <p:pic>
                    <p:nvPicPr>
                      <p:cNvPr id="21509" name="Object 3">
                        <a:extLst>
                          <a:ext uri="{FF2B5EF4-FFF2-40B4-BE49-F238E27FC236}">
                            <a16:creationId xmlns:a16="http://schemas.microsoft.com/office/drawing/2014/main" id="{2543BEBD-853A-1BC9-ECA3-C19654DDD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2118449"/>
                        <a:ext cx="22987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B01F5DC-E019-11CE-3D3C-AED4B1CA8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45323"/>
              </p:ext>
            </p:extLst>
          </p:nvPr>
        </p:nvGraphicFramePr>
        <p:xfrm>
          <a:off x="7331075" y="2142261"/>
          <a:ext cx="7191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138" imgH="177569" progId="Equation.DSMT4">
                  <p:embed/>
                </p:oleObj>
              </mc:Choice>
              <mc:Fallback>
                <p:oleObj name="Equation" r:id="rId8" imgW="355138" imgH="177569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0B01F5DC-E019-11CE-3D3C-AED4B1CA8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142261"/>
                        <a:ext cx="7191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F3E6F829-8486-4580-425D-8577C98CE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472406"/>
              </p:ext>
            </p:extLst>
          </p:nvPr>
        </p:nvGraphicFramePr>
        <p:xfrm>
          <a:off x="4930776" y="2577236"/>
          <a:ext cx="3686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279400" progId="Equation.DSMT4">
                  <p:embed/>
                </p:oleObj>
              </mc:Choice>
              <mc:Fallback>
                <p:oleObj name="Equation" r:id="rId10" imgW="2057400" imgH="2794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F3E6F829-8486-4580-425D-8577C98CE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6" y="2577236"/>
                        <a:ext cx="36861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257F5BB0-D0CD-E0D0-A624-43529D766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18967"/>
              </p:ext>
            </p:extLst>
          </p:nvPr>
        </p:nvGraphicFramePr>
        <p:xfrm>
          <a:off x="8707438" y="2645498"/>
          <a:ext cx="7731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425" imgH="177646" progId="Equation.DSMT4">
                  <p:embed/>
                </p:oleObj>
              </mc:Choice>
              <mc:Fallback>
                <p:oleObj name="Equation" r:id="rId12" imgW="431425" imgH="177646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257F5BB0-D0CD-E0D0-A624-43529D76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645498"/>
                        <a:ext cx="77311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D1F1C431-4514-C190-C383-CB477F017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92735"/>
              </p:ext>
            </p:extLst>
          </p:nvPr>
        </p:nvGraphicFramePr>
        <p:xfrm>
          <a:off x="4927600" y="3078887"/>
          <a:ext cx="10239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252" imgH="241195" progId="Equation.DSMT4">
                  <p:embed/>
                </p:oleObj>
              </mc:Choice>
              <mc:Fallback>
                <p:oleObj name="Equation" r:id="rId14" imgW="571252" imgH="241195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D1F1C431-4514-C190-C383-CB477F017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078887"/>
                        <a:ext cx="10239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1077288-E9DE-DF22-274F-182A4A9B1C6F}"/>
              </a:ext>
            </a:extLst>
          </p:cNvPr>
          <p:cNvSpPr txBox="1"/>
          <p:nvPr/>
        </p:nvSpPr>
        <p:spPr>
          <a:xfrm>
            <a:off x="750887" y="4319448"/>
            <a:ext cx="4176713" cy="3683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ince each toss is independent, then: 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E38A9E7D-E70A-023B-BDE1-4431522C6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41007"/>
              </p:ext>
            </p:extLst>
          </p:nvPr>
        </p:nvGraphicFramePr>
        <p:xfrm>
          <a:off x="822324" y="4727437"/>
          <a:ext cx="2754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700" imgH="228600" progId="Equation.DSMT4">
                  <p:embed/>
                </p:oleObj>
              </mc:Choice>
              <mc:Fallback>
                <p:oleObj name="Equation" r:id="rId16" imgW="1536700" imgH="2286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E38A9E7D-E70A-023B-BDE1-4431522C6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4" y="4727437"/>
                        <a:ext cx="27543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4D8F11C-AA29-EFEA-BB28-EE00DCBC9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06"/>
              </p:ext>
            </p:extLst>
          </p:nvPr>
        </p:nvGraphicFramePr>
        <p:xfrm>
          <a:off x="742177" y="5310275"/>
          <a:ext cx="3003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76400" imgH="228600" progId="Equation.DSMT4">
                  <p:embed/>
                </p:oleObj>
              </mc:Choice>
              <mc:Fallback>
                <p:oleObj name="Equation" r:id="rId18" imgW="1676400" imgH="2286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C4D8F11C-AA29-EFEA-BB28-EE00DCBC9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77" y="5310275"/>
                        <a:ext cx="30035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90E8C175-E0A9-A7D3-AB22-61F799346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26238"/>
              </p:ext>
            </p:extLst>
          </p:nvPr>
        </p:nvGraphicFramePr>
        <p:xfrm>
          <a:off x="3745727" y="5274939"/>
          <a:ext cx="6413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091" imgH="164957" progId="Equation.DSMT4">
                  <p:embed/>
                </p:oleObj>
              </mc:Choice>
              <mc:Fallback>
                <p:oleObj name="Equation" r:id="rId20" imgW="241091" imgH="164957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90E8C175-E0A9-A7D3-AB22-61F799346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727" y="5274939"/>
                        <a:ext cx="6413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B6638224-C19A-8AD6-5778-BB9E3B05C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77109"/>
              </p:ext>
            </p:extLst>
          </p:nvPr>
        </p:nvGraphicFramePr>
        <p:xfrm>
          <a:off x="5091113" y="4336725"/>
          <a:ext cx="2959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51000" imgH="241300" progId="Equation.DSMT4">
                  <p:embed/>
                </p:oleObj>
              </mc:Choice>
              <mc:Fallback>
                <p:oleObj name="Equation" r:id="rId22" imgW="1651000" imgH="24130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B6638224-C19A-8AD6-5778-BB9E3B05C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336725"/>
                        <a:ext cx="2959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DCC6E831-A0E0-A8D8-7017-F4C56FCEE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84940"/>
              </p:ext>
            </p:extLst>
          </p:nvPr>
        </p:nvGraphicFramePr>
        <p:xfrm>
          <a:off x="5087938" y="4839964"/>
          <a:ext cx="3505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55800" imgH="241300" progId="Equation.DSMT4">
                  <p:embed/>
                </p:oleObj>
              </mc:Choice>
              <mc:Fallback>
                <p:oleObj name="Equation" r:id="rId24" imgW="1955800" imgH="241300" progId="Equation.DSMT4">
                  <p:embed/>
                  <p:pic>
                    <p:nvPicPr>
                      <p:cNvPr id="16" name="Object 12">
                        <a:extLst>
                          <a:ext uri="{FF2B5EF4-FFF2-40B4-BE49-F238E27FC236}">
                            <a16:creationId xmlns:a16="http://schemas.microsoft.com/office/drawing/2014/main" id="{DCC6E831-A0E0-A8D8-7017-F4C56FCEE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839964"/>
                        <a:ext cx="3505200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F6CAD9EE-E93B-203C-C89E-D760580C6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122654"/>
              </p:ext>
            </p:extLst>
          </p:nvPr>
        </p:nvGraphicFramePr>
        <p:xfrm>
          <a:off x="8545514" y="4768526"/>
          <a:ext cx="574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19" imgH="164885" progId="Equation.DSMT4">
                  <p:embed/>
                </p:oleObj>
              </mc:Choice>
              <mc:Fallback>
                <p:oleObj name="Equation" r:id="rId26" imgW="215619" imgH="164885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F6CAD9EE-E93B-203C-C89E-D760580C6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4" y="4768526"/>
                        <a:ext cx="574675" cy="441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70346FB7-CF95-346A-2959-2CD0D804B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63508"/>
              </p:ext>
            </p:extLst>
          </p:nvPr>
        </p:nvGraphicFramePr>
        <p:xfrm>
          <a:off x="5118100" y="5343200"/>
          <a:ext cx="9779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45863" imgH="241195" progId="Equation.DSMT4">
                  <p:embed/>
                </p:oleObj>
              </mc:Choice>
              <mc:Fallback>
                <p:oleObj name="Equation" r:id="rId28" imgW="545863" imgH="241195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70346FB7-CF95-346A-2959-2CD0D804B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5343200"/>
                        <a:ext cx="977900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E406FCAC-31EF-65B8-21FD-8082E43A772A}"/>
              </a:ext>
            </a:extLst>
          </p:cNvPr>
          <p:cNvSpPr txBox="1">
            <a:spLocks/>
          </p:cNvSpPr>
          <p:nvPr/>
        </p:nvSpPr>
        <p:spPr bwMode="auto">
          <a:xfrm>
            <a:off x="314688" y="5839498"/>
            <a:ext cx="10675529" cy="935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 dirty="0"/>
              <a:t>c) If you were to toss the coin 100 times, what is the probability that you will get 60 or more heads? </a:t>
            </a:r>
            <a:endParaRPr lang="en-CA" altLang="en-US" sz="22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CFFC4-3F1E-48FB-1B7B-B10826840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7713" y="232106"/>
            <a:ext cx="11334306" cy="958739"/>
          </a:xfrm>
        </p:spPr>
        <p:txBody>
          <a:bodyPr>
            <a:normAutofit fontScale="90000"/>
          </a:bodyPr>
          <a:lstStyle/>
          <a:p>
            <a:r>
              <a:rPr lang="en-US" dirty="0"/>
              <a:t>Q: How do you find the standard deviation of a continuous random variable “X”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6CCE28-212D-DCBB-54C7-08ED618B57E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6194" y="1302486"/>
            <a:ext cx="11671005" cy="958739"/>
          </a:xfrm>
        </p:spPr>
        <p:txBody>
          <a:bodyPr/>
          <a:lstStyle/>
          <a:p>
            <a:r>
              <a:rPr lang="en-US" dirty="0"/>
              <a:t>To find standard deviation, first find the variance.  Then square root to get the standard deviatio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ED4615-954B-3EF2-BF77-D10577D1C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807090"/>
              </p:ext>
            </p:extLst>
          </p:nvPr>
        </p:nvGraphicFramePr>
        <p:xfrm>
          <a:off x="672509" y="2105675"/>
          <a:ext cx="3495453" cy="70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42" imgH="660105" progId="Equation.DSMT4">
                  <p:embed/>
                </p:oleObj>
              </mc:Choice>
              <mc:Fallback>
                <p:oleObj name="Equation" r:id="rId4" imgW="3276642" imgH="66010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ED4615-954B-3EF2-BF77-D10577D1C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2509" y="2105675"/>
                        <a:ext cx="3495453" cy="704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C90C795-2250-9FAB-EF2B-F443C03042F2}"/>
              </a:ext>
            </a:extLst>
          </p:cNvPr>
          <p:cNvSpPr txBox="1">
            <a:spLocks/>
          </p:cNvSpPr>
          <p:nvPr/>
        </p:nvSpPr>
        <p:spPr bwMode="auto">
          <a:xfrm>
            <a:off x="166575" y="2805219"/>
            <a:ext cx="11671005" cy="958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o get the variance of a continuous random variable “x” we would need to get the integration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BC80F2-4F6F-5729-3B08-9F70274B6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229237"/>
              </p:ext>
            </p:extLst>
          </p:nvPr>
        </p:nvGraphicFramePr>
        <p:xfrm>
          <a:off x="514128" y="3613374"/>
          <a:ext cx="4715960" cy="95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330120" progId="Equation.DSMT4">
                  <p:embed/>
                </p:oleObj>
              </mc:Choice>
              <mc:Fallback>
                <p:oleObj name="Equation" r:id="rId6" imgW="162540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BBC80F2-4F6F-5729-3B08-9F70274B6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128" y="3613374"/>
                        <a:ext cx="4715960" cy="958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0E11E6-E702-8430-5AC0-E03E7EAB9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11719"/>
              </p:ext>
            </p:extLst>
          </p:nvPr>
        </p:nvGraphicFramePr>
        <p:xfrm>
          <a:off x="514128" y="4540568"/>
          <a:ext cx="53800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330120" progId="Equation.DSMT4">
                  <p:embed/>
                </p:oleObj>
              </mc:Choice>
              <mc:Fallback>
                <p:oleObj name="Equation" r:id="rId8" imgW="185400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0E11E6-E702-8430-5AC0-E03E7EAB9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128" y="4540568"/>
                        <a:ext cx="5380038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33C0A18-EADE-7907-D5F7-D7F6A0B390E2}"/>
              </a:ext>
            </a:extLst>
          </p:cNvPr>
          <p:cNvSpPr txBox="1"/>
          <p:nvPr/>
        </p:nvSpPr>
        <p:spPr>
          <a:xfrm>
            <a:off x="6051696" y="3414289"/>
            <a:ext cx="5718212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If you are good with calculus, use integration by parts….. If your calculus sucks…. Then just expand and integrate the polynomial…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118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2549BC-BDB6-A7A0-A821-53E333B28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8663" y="103188"/>
            <a:ext cx="7467600" cy="558800"/>
          </a:xfrm>
        </p:spPr>
        <p:txBody>
          <a:bodyPr/>
          <a:lstStyle/>
          <a:p>
            <a:pPr>
              <a:defRPr/>
            </a:pPr>
            <a:r>
              <a:rPr lang="en-CA" dirty="0"/>
              <a:t>One Main Idea from Ch7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3B984DB2-64C4-E99B-A089-1D289D00497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9006" y="711200"/>
            <a:ext cx="11460480" cy="1308100"/>
          </a:xfrm>
        </p:spPr>
        <p:txBody>
          <a:bodyPr/>
          <a:lstStyle/>
          <a:p>
            <a:r>
              <a:rPr lang="en-CA" altLang="en-US" sz="2100"/>
              <a:t>Suppose you take a sample of 10 units, each with a mean of “x” and std dev. of .  What is the mean and standard deviation of the sample?</a:t>
            </a:r>
          </a:p>
        </p:txBody>
      </p:sp>
      <p:sp>
        <p:nvSpPr>
          <p:cNvPr id="25604" name="Content Placeholder 2">
            <a:extLst>
              <a:ext uri="{FF2B5EF4-FFF2-40B4-BE49-F238E27FC236}">
                <a16:creationId xmlns:a16="http://schemas.microsoft.com/office/drawing/2014/main" id="{0874F24C-E5E4-CDC2-8A37-F519190D64BD}"/>
              </a:ext>
            </a:extLst>
          </p:cNvPr>
          <p:cNvSpPr txBox="1">
            <a:spLocks/>
          </p:cNvSpPr>
          <p:nvPr/>
        </p:nvSpPr>
        <p:spPr bwMode="auto">
          <a:xfrm>
            <a:off x="322217" y="1778001"/>
            <a:ext cx="10079083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/>
              <a:t>Ie: Suppose the mean weight of a single egg is  60g with a std dev. of 9g, what is the mean of std dev. of a sample of 10eggs? </a:t>
            </a:r>
          </a:p>
        </p:txBody>
      </p:sp>
      <p:sp>
        <p:nvSpPr>
          <p:cNvPr id="25605" name="Content Placeholder 2">
            <a:extLst>
              <a:ext uri="{FF2B5EF4-FFF2-40B4-BE49-F238E27FC236}">
                <a16:creationId xmlns:a16="http://schemas.microsoft.com/office/drawing/2014/main" id="{C12BC731-24BF-6016-D15C-56EFC660524D}"/>
              </a:ext>
            </a:extLst>
          </p:cNvPr>
          <p:cNvSpPr txBox="1">
            <a:spLocks/>
          </p:cNvSpPr>
          <p:nvPr/>
        </p:nvSpPr>
        <p:spPr bwMode="auto">
          <a:xfrm>
            <a:off x="1668464" y="2600326"/>
            <a:ext cx="880268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/>
              <a:t>Give each egg’s weight a random variable “x</a:t>
            </a:r>
            <a:r>
              <a:rPr lang="en-CA" altLang="en-US" sz="2100" baseline="-25000"/>
              <a:t>1</a:t>
            </a:r>
            <a:r>
              <a:rPr lang="en-CA" altLang="en-US" sz="2100"/>
              <a:t>”, “x</a:t>
            </a:r>
            <a:r>
              <a:rPr lang="en-CA" altLang="en-US" sz="2100" baseline="-25000"/>
              <a:t>2</a:t>
            </a:r>
            <a:r>
              <a:rPr lang="en-CA" altLang="en-US" sz="2100"/>
              <a:t>”, “x</a:t>
            </a:r>
            <a:r>
              <a:rPr lang="en-CA" altLang="en-US" sz="2100" baseline="-25000"/>
              <a:t>3</a:t>
            </a:r>
            <a:r>
              <a:rPr lang="en-CA" altLang="en-US" sz="2100"/>
              <a:t>”, “x</a:t>
            </a:r>
            <a:r>
              <a:rPr lang="en-CA" altLang="en-US" sz="2100" baseline="-25000"/>
              <a:t>4</a:t>
            </a:r>
            <a:r>
              <a:rPr lang="en-CA" altLang="en-US" sz="2100"/>
              <a:t>”,… “x</a:t>
            </a:r>
            <a:r>
              <a:rPr lang="en-CA" altLang="en-US" sz="2100" baseline="-25000"/>
              <a:t>10</a:t>
            </a:r>
            <a:r>
              <a:rPr lang="en-CA" altLang="en-US" sz="2100"/>
              <a:t>”</a:t>
            </a:r>
          </a:p>
        </p:txBody>
      </p:sp>
      <p:sp>
        <p:nvSpPr>
          <p:cNvPr id="25606" name="Content Placeholder 2">
            <a:extLst>
              <a:ext uri="{FF2B5EF4-FFF2-40B4-BE49-F238E27FC236}">
                <a16:creationId xmlns:a16="http://schemas.microsoft.com/office/drawing/2014/main" id="{F2DE6700-212A-03AC-C542-4F3788D73CFD}"/>
              </a:ext>
            </a:extLst>
          </p:cNvPr>
          <p:cNvSpPr txBox="1">
            <a:spLocks/>
          </p:cNvSpPr>
          <p:nvPr/>
        </p:nvSpPr>
        <p:spPr bwMode="auto">
          <a:xfrm>
            <a:off x="1668463" y="3071814"/>
            <a:ext cx="8437562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 dirty="0"/>
              <a:t>Let the mean and std deviation of each egg be: </a:t>
            </a:r>
            <a:br>
              <a:rPr lang="en-CA" altLang="en-US" sz="2100" dirty="0"/>
            </a:br>
            <a:r>
              <a:rPr lang="en-CA" altLang="en-US" sz="2100" dirty="0"/>
              <a:t>                </a:t>
            </a:r>
            <a:r>
              <a:rPr lang="el-GR" altLang="en-US" sz="2100" dirty="0"/>
              <a:t>μ</a:t>
            </a:r>
            <a:r>
              <a:rPr lang="en-CA" altLang="en-US" sz="2100" baseline="-25000" dirty="0"/>
              <a:t>1</a:t>
            </a:r>
            <a:r>
              <a:rPr lang="en-CA" altLang="en-US" sz="2100" dirty="0"/>
              <a:t>,</a:t>
            </a:r>
            <a:r>
              <a:rPr lang="el-GR" altLang="en-US" sz="2100" dirty="0"/>
              <a:t> μ</a:t>
            </a:r>
            <a:r>
              <a:rPr lang="en-CA" altLang="en-US" sz="2100" baseline="-25000" dirty="0"/>
              <a:t>2</a:t>
            </a:r>
            <a:r>
              <a:rPr lang="en-CA" altLang="en-US" sz="2100" dirty="0"/>
              <a:t>,</a:t>
            </a:r>
            <a:r>
              <a:rPr lang="el-GR" altLang="en-US" sz="2100" dirty="0"/>
              <a:t> μ</a:t>
            </a:r>
            <a:r>
              <a:rPr lang="en-CA" altLang="en-US" sz="2100" baseline="-25000" dirty="0"/>
              <a:t>3</a:t>
            </a:r>
            <a:r>
              <a:rPr lang="en-CA" altLang="en-US" sz="2100" dirty="0"/>
              <a:t>,…</a:t>
            </a:r>
            <a:r>
              <a:rPr lang="el-GR" altLang="en-US" sz="2100" dirty="0"/>
              <a:t> μ</a:t>
            </a:r>
            <a:r>
              <a:rPr lang="en-CA" altLang="en-US" sz="2100" baseline="-25000" dirty="0"/>
              <a:t>10       </a:t>
            </a:r>
            <a:r>
              <a:rPr lang="en-CA" altLang="en-US" sz="2100" dirty="0"/>
              <a:t>   and      </a:t>
            </a:r>
            <a:r>
              <a:rPr lang="en-CA" altLang="en-US" sz="2100" baseline="-25000" dirty="0"/>
              <a:t>1</a:t>
            </a:r>
            <a:r>
              <a:rPr lang="en-CA" altLang="en-US" sz="2100" dirty="0"/>
              <a:t>, </a:t>
            </a:r>
            <a:r>
              <a:rPr lang="en-CA" altLang="en-US" sz="2100" baseline="-25000" dirty="0"/>
              <a:t> 2</a:t>
            </a:r>
            <a:r>
              <a:rPr lang="en-CA" altLang="en-US" sz="2100" dirty="0"/>
              <a:t>, </a:t>
            </a:r>
            <a:r>
              <a:rPr lang="en-CA" altLang="en-US" sz="2100" baseline="-25000" dirty="0"/>
              <a:t> 3</a:t>
            </a:r>
            <a:r>
              <a:rPr lang="en-CA" altLang="en-US" sz="2100" dirty="0"/>
              <a:t>,…… </a:t>
            </a:r>
            <a:r>
              <a:rPr lang="en-CA" altLang="en-US" sz="2100" baseline="-25000" dirty="0"/>
              <a:t> 10</a:t>
            </a:r>
            <a:r>
              <a:rPr lang="en-CA" altLang="en-US" sz="2100" dirty="0"/>
              <a:t> </a:t>
            </a:r>
          </a:p>
        </p:txBody>
      </p:sp>
      <p:sp>
        <p:nvSpPr>
          <p:cNvPr id="25607" name="Content Placeholder 2">
            <a:extLst>
              <a:ext uri="{FF2B5EF4-FFF2-40B4-BE49-F238E27FC236}">
                <a16:creationId xmlns:a16="http://schemas.microsoft.com/office/drawing/2014/main" id="{88B8B45E-DA05-F046-FD71-F92CE0025624}"/>
              </a:ext>
            </a:extLst>
          </p:cNvPr>
          <p:cNvSpPr txBox="1">
            <a:spLocks/>
          </p:cNvSpPr>
          <p:nvPr/>
        </p:nvSpPr>
        <p:spPr bwMode="auto">
          <a:xfrm>
            <a:off x="1604963" y="3876675"/>
            <a:ext cx="89074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/>
              <a:t>The mean and variance of the sample of 10 eggs will be: </a:t>
            </a:r>
            <a:br>
              <a:rPr lang="en-CA" altLang="en-US" sz="2100"/>
            </a:br>
            <a:r>
              <a:rPr lang="en-CA" altLang="en-US" sz="2100"/>
              <a:t> </a:t>
            </a:r>
            <a:r>
              <a:rPr lang="el-GR" altLang="en-US" sz="2100"/>
              <a:t>μ</a:t>
            </a:r>
            <a:r>
              <a:rPr lang="en-CA" altLang="en-US" sz="2100" baseline="-25000"/>
              <a:t>sample =</a:t>
            </a:r>
            <a:r>
              <a:rPr lang="en-CA" altLang="en-US" sz="2100"/>
              <a:t> </a:t>
            </a:r>
            <a:r>
              <a:rPr lang="el-GR" altLang="en-US" sz="2100"/>
              <a:t>μ</a:t>
            </a:r>
            <a:r>
              <a:rPr lang="en-CA" altLang="en-US" sz="2100" baseline="-25000"/>
              <a:t>1</a:t>
            </a:r>
            <a:r>
              <a:rPr lang="en-CA" altLang="en-US" sz="2100"/>
              <a:t> +</a:t>
            </a:r>
            <a:r>
              <a:rPr lang="el-GR" altLang="en-US" sz="2100"/>
              <a:t> μ</a:t>
            </a:r>
            <a:r>
              <a:rPr lang="en-CA" altLang="en-US" sz="2100" baseline="-25000"/>
              <a:t>2</a:t>
            </a:r>
            <a:r>
              <a:rPr lang="en-CA" altLang="en-US" sz="2100"/>
              <a:t> +</a:t>
            </a:r>
            <a:r>
              <a:rPr lang="el-GR" altLang="en-US" sz="2100"/>
              <a:t> μ</a:t>
            </a:r>
            <a:r>
              <a:rPr lang="en-CA" altLang="en-US" sz="2100" baseline="-25000"/>
              <a:t>3</a:t>
            </a:r>
            <a:r>
              <a:rPr lang="en-CA" altLang="en-US" sz="2100"/>
              <a:t> + ….+</a:t>
            </a:r>
            <a:r>
              <a:rPr lang="el-GR" altLang="en-US" sz="2100"/>
              <a:t> μ</a:t>
            </a:r>
            <a:r>
              <a:rPr lang="en-CA" altLang="en-US" sz="2100" baseline="-25000"/>
              <a:t>10  </a:t>
            </a:r>
            <a:r>
              <a:rPr lang="en-CA" altLang="en-US" sz="2100"/>
              <a:t>and   </a:t>
            </a:r>
            <a:r>
              <a:rPr lang="en-CA" altLang="en-US" sz="2100" baseline="30000"/>
              <a:t>2</a:t>
            </a:r>
            <a:r>
              <a:rPr lang="en-CA" altLang="en-US" sz="2100" baseline="-25000"/>
              <a:t>sample</a:t>
            </a:r>
            <a:r>
              <a:rPr lang="en-CA" altLang="en-US" sz="2100"/>
              <a:t> = </a:t>
            </a:r>
            <a:r>
              <a:rPr lang="en-CA" altLang="en-US" sz="2100" baseline="30000"/>
              <a:t>2</a:t>
            </a:r>
            <a:r>
              <a:rPr lang="en-CA" altLang="en-US" sz="2100" baseline="-25000"/>
              <a:t>1</a:t>
            </a:r>
            <a:r>
              <a:rPr lang="en-CA" altLang="en-US" sz="2100"/>
              <a:t>+</a:t>
            </a:r>
            <a:r>
              <a:rPr lang="en-CA" altLang="en-US" sz="2100" baseline="30000"/>
              <a:t>2</a:t>
            </a:r>
            <a:r>
              <a:rPr lang="en-CA" altLang="en-US" sz="2100" baseline="-25000"/>
              <a:t> 2</a:t>
            </a:r>
            <a:r>
              <a:rPr lang="en-CA" altLang="en-US" sz="2100"/>
              <a:t>+</a:t>
            </a:r>
            <a:r>
              <a:rPr lang="en-CA" altLang="en-US" sz="2100" baseline="30000"/>
              <a:t>2</a:t>
            </a:r>
            <a:r>
              <a:rPr lang="en-CA" altLang="en-US" sz="2100" baseline="-25000"/>
              <a:t> 3</a:t>
            </a:r>
            <a:r>
              <a:rPr lang="en-CA" altLang="en-US" sz="2100"/>
              <a:t>+……+ </a:t>
            </a:r>
            <a:r>
              <a:rPr lang="en-CA" altLang="en-US" sz="2100" baseline="30000"/>
              <a:t>2</a:t>
            </a:r>
            <a:r>
              <a:rPr lang="en-CA" altLang="en-US" sz="2100" baseline="-25000"/>
              <a:t> 10</a:t>
            </a:r>
            <a:r>
              <a:rPr lang="en-CA" altLang="en-US" sz="2100"/>
              <a:t> </a:t>
            </a:r>
          </a:p>
        </p:txBody>
      </p:sp>
      <p:sp>
        <p:nvSpPr>
          <p:cNvPr id="25608" name="Content Placeholder 2">
            <a:extLst>
              <a:ext uri="{FF2B5EF4-FFF2-40B4-BE49-F238E27FC236}">
                <a16:creationId xmlns:a16="http://schemas.microsoft.com/office/drawing/2014/main" id="{21A30535-E202-8BDE-8C6B-B3B5FD24CB00}"/>
              </a:ext>
            </a:extLst>
          </p:cNvPr>
          <p:cNvSpPr txBox="1">
            <a:spLocks/>
          </p:cNvSpPr>
          <p:nvPr/>
        </p:nvSpPr>
        <p:spPr bwMode="auto">
          <a:xfrm>
            <a:off x="1565276" y="4708526"/>
            <a:ext cx="89058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/>
              <a:t>Note: all the eggs should have the same mean and std dev.:</a:t>
            </a:r>
          </a:p>
        </p:txBody>
      </p:sp>
      <p:sp>
        <p:nvSpPr>
          <p:cNvPr id="25609" name="Content Placeholder 2">
            <a:extLst>
              <a:ext uri="{FF2B5EF4-FFF2-40B4-BE49-F238E27FC236}">
                <a16:creationId xmlns:a16="http://schemas.microsoft.com/office/drawing/2014/main" id="{57380F3F-6B2B-DDFF-F8EB-1323372A482C}"/>
              </a:ext>
            </a:extLst>
          </p:cNvPr>
          <p:cNvSpPr txBox="1">
            <a:spLocks/>
          </p:cNvSpPr>
          <p:nvPr/>
        </p:nvSpPr>
        <p:spPr bwMode="auto">
          <a:xfrm>
            <a:off x="1604964" y="5135564"/>
            <a:ext cx="9526587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100"/>
              <a:t>The mean and variance of the sample of 10 eggs will be:</a:t>
            </a:r>
            <a:br>
              <a:rPr lang="en-CA" altLang="en-US" sz="2100"/>
            </a:br>
            <a:r>
              <a:rPr lang="en-CA" altLang="en-US" sz="2100"/>
              <a:t> </a:t>
            </a:r>
            <a:br>
              <a:rPr lang="en-CA" altLang="en-US" sz="2100"/>
            </a:br>
            <a:r>
              <a:rPr lang="en-CA" altLang="en-US" sz="2100"/>
              <a:t> </a:t>
            </a:r>
            <a:r>
              <a:rPr lang="el-GR" altLang="en-US" sz="2500" i="1"/>
              <a:t>μ</a:t>
            </a:r>
            <a:r>
              <a:rPr lang="en-CA" altLang="en-US" sz="2500" baseline="-25000"/>
              <a:t>sample =</a:t>
            </a:r>
            <a:r>
              <a:rPr lang="en-CA" altLang="en-US" sz="2500"/>
              <a:t> 10(</a:t>
            </a:r>
            <a:r>
              <a:rPr lang="el-GR" altLang="en-US" sz="2500" i="1"/>
              <a:t>μ</a:t>
            </a:r>
            <a:r>
              <a:rPr lang="en-CA" altLang="en-US" sz="2500"/>
              <a:t>)    </a:t>
            </a:r>
            <a:r>
              <a:rPr lang="en-CA" altLang="en-US" sz="2500" baseline="-25000"/>
              <a:t>  </a:t>
            </a:r>
            <a:r>
              <a:rPr lang="en-CA" altLang="en-US" sz="2500"/>
              <a:t>and    </a:t>
            </a:r>
            <a:r>
              <a:rPr lang="en-CA" altLang="en-US" sz="2500" baseline="30000"/>
              <a:t>2</a:t>
            </a:r>
            <a:r>
              <a:rPr lang="en-CA" altLang="en-US" sz="2500" baseline="-25000"/>
              <a:t>sample</a:t>
            </a:r>
            <a:r>
              <a:rPr lang="en-CA" altLang="en-US" sz="2500"/>
              <a:t> =10(</a:t>
            </a:r>
            <a:r>
              <a:rPr lang="en-CA" altLang="en-US" sz="2500" baseline="30000"/>
              <a:t>2</a:t>
            </a:r>
            <a:r>
              <a:rPr lang="en-CA" altLang="en-US" sz="2500"/>
              <a:t>) </a:t>
            </a:r>
          </a:p>
        </p:txBody>
      </p:sp>
      <p:graphicFrame>
        <p:nvGraphicFramePr>
          <p:cNvPr id="25610" name="Object 11">
            <a:extLst>
              <a:ext uri="{FF2B5EF4-FFF2-40B4-BE49-F238E27FC236}">
                <a16:creationId xmlns:a16="http://schemas.microsoft.com/office/drawing/2014/main" id="{4A1D9604-333B-8448-8271-B3851EC3E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4914" y="6262689"/>
          <a:ext cx="2409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266584" progId="Equation.DSMT4">
                  <p:embed/>
                </p:oleObj>
              </mc:Choice>
              <mc:Fallback>
                <p:oleObj name="Equation" r:id="rId4" imgW="1256755" imgH="266584" progId="Equation.DSMT4">
                  <p:embed/>
                  <p:pic>
                    <p:nvPicPr>
                      <p:cNvPr id="25610" name="Object 11">
                        <a:extLst>
                          <a:ext uri="{FF2B5EF4-FFF2-40B4-BE49-F238E27FC236}">
                            <a16:creationId xmlns:a16="http://schemas.microsoft.com/office/drawing/2014/main" id="{4A1D9604-333B-8448-8271-B3851EC3E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4" y="6262689"/>
                        <a:ext cx="2409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  <p:bldP spid="25607" grpId="0"/>
      <p:bldP spid="2560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>
            <a:extLst>
              <a:ext uri="{FF2B5EF4-FFF2-40B4-BE49-F238E27FC236}">
                <a16:creationId xmlns:a16="http://schemas.microsoft.com/office/drawing/2014/main" id="{9FC12272-1260-488B-0444-4887372D9DA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44137" y="168275"/>
            <a:ext cx="10937965" cy="1474788"/>
          </a:xfrm>
        </p:spPr>
        <p:txBody>
          <a:bodyPr/>
          <a:lstStyle/>
          <a:p>
            <a:r>
              <a:rPr lang="en-CA" altLang="en-US" dirty="0"/>
              <a:t>NOW, suppose you have a sample with a mean and standard deviation, how do you go backwards to find the mean weight and std of a single egg?</a:t>
            </a:r>
          </a:p>
          <a:p>
            <a:endParaRPr lang="en-CA" altLang="en-US" dirty="0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58D6BEE4-773E-AF17-9AE7-167BDBC93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76" y="1581150"/>
          <a:ext cx="28543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66400" progId="Equation.DSMT4">
                  <p:embed/>
                </p:oleObj>
              </mc:Choice>
              <mc:Fallback>
                <p:oleObj name="Equation" r:id="rId4" imgW="1015920" imgH="266400" progId="Equation.DSMT4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58D6BEE4-773E-AF17-9AE7-167BDBC93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6" y="1581150"/>
                        <a:ext cx="28543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95A659F5-9B4F-58EC-DD9E-D9E9B96D3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8263" y="2300288"/>
          <a:ext cx="206851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44240" progId="Equation.DSMT4">
                  <p:embed/>
                </p:oleObj>
              </mc:Choice>
              <mc:Fallback>
                <p:oleObj name="Equation" r:id="rId6" imgW="736560" imgH="444240" progId="Equation.DSMT4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95A659F5-9B4F-58EC-DD9E-D9E9B96D3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2300288"/>
                        <a:ext cx="2068512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Box 7">
            <a:extLst>
              <a:ext uri="{FF2B5EF4-FFF2-40B4-BE49-F238E27FC236}">
                <a16:creationId xmlns:a16="http://schemas.microsoft.com/office/drawing/2014/main" id="{B101AF21-EB2C-AB77-54C2-EBC59126F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2325" y="3729039"/>
            <a:ext cx="369728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/>
              <a:t>In Ch9, you will learn that the mean of a sample is noted: 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7365092F-9023-8597-3DCE-17A864167B24}"/>
              </a:ext>
            </a:extLst>
          </p:cNvPr>
          <p:cNvGrpSpPr>
            <a:grpSpLocks/>
          </p:cNvGrpSpPr>
          <p:nvPr/>
        </p:nvGrpSpPr>
        <p:grpSpPr bwMode="auto">
          <a:xfrm>
            <a:off x="4965701" y="4146551"/>
            <a:ext cx="322263" cy="354013"/>
            <a:chOff x="2205337" y="3176225"/>
            <a:chExt cx="322263" cy="354013"/>
          </a:xfrm>
        </p:grpSpPr>
        <p:graphicFrame>
          <p:nvGraphicFramePr>
            <p:cNvPr id="27663" name="Object 9">
              <a:extLst>
                <a:ext uri="{FF2B5EF4-FFF2-40B4-BE49-F238E27FC236}">
                  <a16:creationId xmlns:a16="http://schemas.microsoft.com/office/drawing/2014/main" id="{90300F33-16CB-B0EA-94AD-947CE9A4BA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5337" y="3176225"/>
            <a:ext cx="3222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27663" name="Object 9">
                          <a:extLst>
                            <a:ext uri="{FF2B5EF4-FFF2-40B4-BE49-F238E27FC236}">
                              <a16:creationId xmlns:a16="http://schemas.microsoft.com/office/drawing/2014/main" id="{90300F33-16CB-B0EA-94AD-947CE9A4BA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337" y="3176225"/>
                          <a:ext cx="322263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FB50F4C-F59C-192C-6E67-DF47B8C0D5E2}"/>
                </a:ext>
              </a:extLst>
            </p:cNvPr>
            <p:cNvCxnSpPr>
              <a:cxnSpLocks/>
            </p:cNvCxnSpPr>
            <p:nvPr/>
          </p:nvCxnSpPr>
          <p:spPr>
            <a:xfrm>
              <a:off x="2256137" y="3182575"/>
              <a:ext cx="22066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657" name="TextBox 11">
            <a:extLst>
              <a:ext uri="{FF2B5EF4-FFF2-40B4-BE49-F238E27FC236}">
                <a16:creationId xmlns:a16="http://schemas.microsoft.com/office/drawing/2014/main" id="{DA1D9BDF-6744-2A77-256C-276738381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3983038"/>
            <a:ext cx="29225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/>
              <a:t>The standard deviation of a sample is noted “s”: </a:t>
            </a:r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3D70ECEE-7808-A577-D786-AD6E0728E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8813" y="4500564"/>
          <a:ext cx="15684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419040" progId="Equation.DSMT4">
                  <p:embed/>
                </p:oleObj>
              </mc:Choice>
              <mc:Fallback>
                <p:oleObj name="Equation" r:id="rId10" imgW="558720" imgH="41904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3D70ECEE-7808-A577-D786-AD6E0728E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4500564"/>
                        <a:ext cx="15684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2FA4D435-4C2C-159E-DB9C-4E0E8E905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739" y="4649789"/>
          <a:ext cx="19573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431640" progId="Equation.DSMT4">
                  <p:embed/>
                </p:oleObj>
              </mc:Choice>
              <mc:Fallback>
                <p:oleObj name="Equation" r:id="rId12" imgW="965160" imgH="43164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2FA4D435-4C2C-159E-DB9C-4E0E8E905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9" y="4649789"/>
                        <a:ext cx="195738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12ED8767-D9BD-7F2E-E90B-5B5C6EE6C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5527675"/>
          <a:ext cx="13128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419040" progId="Equation.DSMT4">
                  <p:embed/>
                </p:oleObj>
              </mc:Choice>
              <mc:Fallback>
                <p:oleObj name="Equation" r:id="rId14" imgW="647640" imgH="41904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12ED8767-D9BD-7F2E-E90B-5B5C6EE6C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5527675"/>
                        <a:ext cx="13128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8B1F60F3-D3BF-3B44-F439-2F2788AC1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1466851"/>
          <a:ext cx="32194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241200" progId="Equation.DSMT4">
                  <p:embed/>
                </p:oleObj>
              </mc:Choice>
              <mc:Fallback>
                <p:oleObj name="Equation" r:id="rId16" imgW="1409400" imgH="2412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8B1F60F3-D3BF-3B44-F439-2F2788AC1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1466851"/>
                        <a:ext cx="32194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C46DEF9B-A456-20F0-B2FF-06E6141C3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3489" y="1612900"/>
          <a:ext cx="7826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164880" progId="Equation.DSMT4">
                  <p:embed/>
                </p:oleObj>
              </mc:Choice>
              <mc:Fallback>
                <p:oleObj name="Equation" r:id="rId18" imgW="342720" imgH="16488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C46DEF9B-A456-20F0-B2FF-06E6141C3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9" y="1612900"/>
                        <a:ext cx="7826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6B734A17-B135-577D-A1E9-CEBDA2B88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8164" y="2128839"/>
          <a:ext cx="18573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600" imgH="419040" progId="Equation.DSMT4">
                  <p:embed/>
                </p:oleObj>
              </mc:Choice>
              <mc:Fallback>
                <p:oleObj name="Equation" r:id="rId20" imgW="723600" imgH="41904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6B734A17-B135-577D-A1E9-CEBDA2B88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4" y="2128839"/>
                        <a:ext cx="18573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EF19FE9F-E1EF-5126-6B11-7BF1FD971FC5}"/>
              </a:ext>
            </a:extLst>
          </p:cNvPr>
          <p:cNvSpPr txBox="1"/>
          <p:nvPr/>
        </p:nvSpPr>
        <p:spPr>
          <a:xfrm>
            <a:off x="3717926" y="2490789"/>
            <a:ext cx="1808163" cy="644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Mean Average of the sampl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  <p:bldP spid="27657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2">
            <a:extLst>
              <a:ext uri="{FF2B5EF4-FFF2-40B4-BE49-F238E27FC236}">
                <a16:creationId xmlns:a16="http://schemas.microsoft.com/office/drawing/2014/main" id="{F57337FF-285E-D333-6A3C-F7F77D240A6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3840" y="119063"/>
            <a:ext cx="11730446" cy="2374900"/>
          </a:xfrm>
        </p:spPr>
        <p:txBody>
          <a:bodyPr/>
          <a:lstStyle/>
          <a:p>
            <a:pPr marL="0" indent="0">
              <a:buNone/>
            </a:pPr>
            <a:r>
              <a:rPr lang="en-CA" altLang="en-US" dirty="0"/>
              <a:t>Suppose that the average person has a mean of 9 friends with a std dev. of 2.5.  An opinion poll ask a SRS of 1100 adults how many close friends they have.  What is the probability that the average of the sample      (sample mean) is between 8 and 10?  The distribution of the sample mean is normal (ch9)  </a:t>
            </a:r>
          </a:p>
        </p:txBody>
      </p:sp>
      <p:grpSp>
        <p:nvGrpSpPr>
          <p:cNvPr id="28675" name="Group 8">
            <a:extLst>
              <a:ext uri="{FF2B5EF4-FFF2-40B4-BE49-F238E27FC236}">
                <a16:creationId xmlns:a16="http://schemas.microsoft.com/office/drawing/2014/main" id="{3897A28B-22B4-2A0B-B04B-F5F6020AD2AE}"/>
              </a:ext>
            </a:extLst>
          </p:cNvPr>
          <p:cNvGrpSpPr>
            <a:grpSpLocks/>
          </p:cNvGrpSpPr>
          <p:nvPr/>
        </p:nvGrpSpPr>
        <p:grpSpPr bwMode="auto">
          <a:xfrm>
            <a:off x="8101014" y="952501"/>
            <a:ext cx="322262" cy="354012"/>
            <a:chOff x="2205339" y="3168412"/>
            <a:chExt cx="322263" cy="354013"/>
          </a:xfrm>
        </p:grpSpPr>
        <p:graphicFrame>
          <p:nvGraphicFramePr>
            <p:cNvPr id="28686" name="Object 4">
              <a:extLst>
                <a:ext uri="{FF2B5EF4-FFF2-40B4-BE49-F238E27FC236}">
                  <a16:creationId xmlns:a16="http://schemas.microsoft.com/office/drawing/2014/main" id="{EB387DB3-C83E-6A18-146D-00F1AFFC51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5339" y="3168412"/>
            <a:ext cx="3222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28686" name="Object 4">
                          <a:extLst>
                            <a:ext uri="{FF2B5EF4-FFF2-40B4-BE49-F238E27FC236}">
                              <a16:creationId xmlns:a16="http://schemas.microsoft.com/office/drawing/2014/main" id="{EB387DB3-C83E-6A18-146D-00F1AFFC51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339" y="3168412"/>
                          <a:ext cx="322263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C045841-A104-1072-FA68-2E9F44D03255}"/>
                </a:ext>
              </a:extLst>
            </p:cNvPr>
            <p:cNvCxnSpPr>
              <a:cxnSpLocks/>
            </p:cNvCxnSpPr>
            <p:nvPr/>
          </p:nvCxnSpPr>
          <p:spPr>
            <a:xfrm>
              <a:off x="2256139" y="3182699"/>
              <a:ext cx="22066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1B9530F0-CF95-4104-A4C1-893748021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982178"/>
              </p:ext>
            </p:extLst>
          </p:nvPr>
        </p:nvGraphicFramePr>
        <p:xfrm>
          <a:off x="966788" y="2351883"/>
          <a:ext cx="8048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203112" progId="Equation.DSMT4">
                  <p:embed/>
                </p:oleObj>
              </mc:Choice>
              <mc:Fallback>
                <p:oleObj name="Equation" r:id="rId6" imgW="368140" imgH="203112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1B9530F0-CF95-4104-A4C1-893748021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351883"/>
                        <a:ext cx="8048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7FBA26E9-BAE3-E392-63B3-65D66C5E3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78327"/>
              </p:ext>
            </p:extLst>
          </p:nvPr>
        </p:nvGraphicFramePr>
        <p:xfrm>
          <a:off x="2006601" y="2350295"/>
          <a:ext cx="1082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7FBA26E9-BAE3-E392-63B3-65D66C5E3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1" y="2350295"/>
                        <a:ext cx="10826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1D752331-E12C-1420-AEEB-FFD13A1EA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649981"/>
              </p:ext>
            </p:extLst>
          </p:nvPr>
        </p:nvGraphicFramePr>
        <p:xfrm>
          <a:off x="854076" y="2924970"/>
          <a:ext cx="22193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559" imgH="304668" progId="Equation.DSMT4">
                  <p:embed/>
                </p:oleObj>
              </mc:Choice>
              <mc:Fallback>
                <p:oleObj name="Equation" r:id="rId10" imgW="1015559" imgH="304668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1D752331-E12C-1420-AEEB-FFD13A1EA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6" y="2924970"/>
                        <a:ext cx="22193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B984F9E2-62B2-9928-268A-5933B7D55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03106"/>
              </p:ext>
            </p:extLst>
          </p:nvPr>
        </p:nvGraphicFramePr>
        <p:xfrm>
          <a:off x="3163889" y="2975771"/>
          <a:ext cx="38004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900" imgH="254000" progId="Equation.DSMT4">
                  <p:embed/>
                </p:oleObj>
              </mc:Choice>
              <mc:Fallback>
                <p:oleObj name="Equation" r:id="rId12" imgW="1739900" imgH="2540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B984F9E2-62B2-9928-268A-5933B7D55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9" y="2975771"/>
                        <a:ext cx="38004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672808B-13B3-8C83-192B-0B16A037E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1" y="1928020"/>
            <a:ext cx="1338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Population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0E8E83-5401-E0D0-08C3-00F514553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1776" y="1923257"/>
            <a:ext cx="1031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ample:</a:t>
            </a:r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962DC20F-8491-340D-B3E8-78C36115D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54109"/>
              </p:ext>
            </p:extLst>
          </p:nvPr>
        </p:nvGraphicFramePr>
        <p:xfrm>
          <a:off x="4886325" y="2299496"/>
          <a:ext cx="7762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292" imgH="215713" progId="Equation.DSMT4">
                  <p:embed/>
                </p:oleObj>
              </mc:Choice>
              <mc:Fallback>
                <p:oleObj name="Equation" r:id="rId14" imgW="355292" imgH="215713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962DC20F-8491-340D-B3E8-78C36115D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2299496"/>
                        <a:ext cx="7762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EE697577-58E5-ED7E-B21A-187F132B5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52073"/>
              </p:ext>
            </p:extLst>
          </p:nvPr>
        </p:nvGraphicFramePr>
        <p:xfrm>
          <a:off x="6040439" y="2159795"/>
          <a:ext cx="21113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200" imgH="419100" progId="Equation.DSMT4">
                  <p:embed/>
                </p:oleObj>
              </mc:Choice>
              <mc:Fallback>
                <p:oleObj name="Equation" r:id="rId16" imgW="965200" imgH="41910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EE697577-58E5-ED7E-B21A-187F132B5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9" y="2159795"/>
                        <a:ext cx="21113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0AE5CF4E-70EC-3DF7-41BD-68136BDF0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486595"/>
              </p:ext>
            </p:extLst>
          </p:nvPr>
        </p:nvGraphicFramePr>
        <p:xfrm>
          <a:off x="7027864" y="3083721"/>
          <a:ext cx="1936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707" imgH="164742" progId="Equation.DSMT4">
                  <p:embed/>
                </p:oleObj>
              </mc:Choice>
              <mc:Fallback>
                <p:oleObj name="Equation" r:id="rId18" imgW="88707" imgH="164742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0AE5CF4E-70EC-3DF7-41BD-68136BDF0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4" y="3083721"/>
                        <a:ext cx="1936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67B501A-95F8-F382-5BEA-BA5F1F208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6" y="3604420"/>
            <a:ext cx="67849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re’s a 100% chance that the average number of friends from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 SRS of 1100 adults will between 8 to 10 close friends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2">
            <a:extLst>
              <a:ext uri="{FF2B5EF4-FFF2-40B4-BE49-F238E27FC236}">
                <a16:creationId xmlns:a16="http://schemas.microsoft.com/office/drawing/2014/main" id="{FA16A4BE-1C60-0572-0D69-0C7D253D37A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388" y="188913"/>
            <a:ext cx="8640762" cy="863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/>
              <a:t>Proof for Rule #1: Suppose X and Y are both random variables given by the formula: </a:t>
            </a: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8EBFD7A5-FFD4-96AC-087F-CD3DB4C32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9075" y="549276"/>
          <a:ext cx="1758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28501" progId="Equation.DSMT4">
                  <p:embed/>
                </p:oleObj>
              </mc:Choice>
              <mc:Fallback>
                <p:oleObj name="Equation" r:id="rId4" imgW="774364" imgH="228501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8EBFD7A5-FFD4-96AC-087F-CD3DB4C32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549276"/>
                        <a:ext cx="17589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2470DE5-F3DF-D0C6-19C3-647D9FB2D289}"/>
              </a:ext>
            </a:extLst>
          </p:cNvPr>
          <p:cNvSpPr txBox="1"/>
          <p:nvPr/>
        </p:nvSpPr>
        <p:spPr>
          <a:xfrm>
            <a:off x="2279651" y="1270001"/>
            <a:ext cx="4176713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Average of all the Y variables: 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0AE9F75-FA90-5B4C-9E7E-B8CE54BA9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1" y="981076"/>
          <a:ext cx="12620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431613" progId="Equation.DSMT4">
                  <p:embed/>
                </p:oleObj>
              </mc:Choice>
              <mc:Fallback>
                <p:oleObj name="Equation" r:id="rId6" imgW="698197" imgH="431613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B0AE9F75-FA90-5B4C-9E7E-B8CE54BA9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981076"/>
                        <a:ext cx="12620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8F5189A-119C-2F83-A179-168129F185E5}"/>
              </a:ext>
            </a:extLst>
          </p:cNvPr>
          <p:cNvSpPr txBox="1"/>
          <p:nvPr/>
        </p:nvSpPr>
        <p:spPr>
          <a:xfrm>
            <a:off x="2351088" y="1990726"/>
            <a:ext cx="4476750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Average of all the X variables: 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EA3CB91F-3492-4873-0171-D17324153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7639" y="1712913"/>
          <a:ext cx="1398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431613" progId="Equation.DSMT4">
                  <p:embed/>
                </p:oleObj>
              </mc:Choice>
              <mc:Fallback>
                <p:oleObj name="Equation" r:id="rId8" imgW="774364" imgH="431613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EA3CB91F-3492-4873-0171-D17324153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9" y="1712913"/>
                        <a:ext cx="13985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7CCF2B17-9B4B-074B-FEBC-AAB3BCAC4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9339" y="2636838"/>
          <a:ext cx="20018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4" imgH="228501" progId="Equation.DSMT4">
                  <p:embed/>
                </p:oleObj>
              </mc:Choice>
              <mc:Fallback>
                <p:oleObj name="Equation" r:id="rId10" imgW="774364" imgH="228501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7CCF2B17-9B4B-074B-FEBC-AAB3BCAC4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9" y="2636838"/>
                        <a:ext cx="20018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937ACC63-2BD7-E45B-4547-0D48D9366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3284538"/>
          <a:ext cx="28829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449" imgH="253890" progId="Equation.DSMT4">
                  <p:embed/>
                </p:oleObj>
              </mc:Choice>
              <mc:Fallback>
                <p:oleObj name="Equation" r:id="rId11" imgW="1269449" imgH="25389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937ACC63-2BD7-E45B-4547-0D48D9366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284538"/>
                        <a:ext cx="28829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094BFBFB-CC68-29C1-8FEF-0213D09A9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4005263"/>
          <a:ext cx="27971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31366" imgH="253890" progId="Equation.DSMT4">
                  <p:embed/>
                </p:oleObj>
              </mc:Choice>
              <mc:Fallback>
                <p:oleObj name="Equation" r:id="rId13" imgW="1231366" imgH="25389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094BFBFB-CC68-29C1-8FEF-0213D09A9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4005263"/>
                        <a:ext cx="27971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00FF797-74B0-4402-50BC-5CC569FCBFC5}"/>
              </a:ext>
            </a:extLst>
          </p:cNvPr>
          <p:cNvSpPr txBox="1"/>
          <p:nvPr/>
        </p:nvSpPr>
        <p:spPr>
          <a:xfrm>
            <a:off x="6527800" y="3213100"/>
            <a:ext cx="3721100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Suppose that there are “</a:t>
            </a:r>
            <a:r>
              <a:rPr lang="en-CA" sz="2200" i="1" dirty="0">
                <a:solidFill>
                  <a:srgbClr val="FF0000"/>
                </a:solidFill>
                <a:latin typeface="+mj-lt"/>
                <a:cs typeface="Arial" charset="0"/>
              </a:rPr>
              <a:t>n</a:t>
            </a: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” values in both series:</a:t>
            </a:r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5F5F8464-63AE-9053-5C10-50A7AB600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4005263"/>
          <a:ext cx="28257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600" imgH="254000" progId="Equation.DSMT4">
                  <p:embed/>
                </p:oleObj>
              </mc:Choice>
              <mc:Fallback>
                <p:oleObj name="Equation" r:id="rId15" imgW="1244600" imgH="25400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5F5F8464-63AE-9053-5C10-50A7AB600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005263"/>
                        <a:ext cx="28257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0DCD52-DC91-C286-BE36-D90262472B5A}"/>
              </a:ext>
            </a:extLst>
          </p:cNvPr>
          <p:cNvSpPr txBox="1"/>
          <p:nvPr/>
        </p:nvSpPr>
        <p:spPr>
          <a:xfrm>
            <a:off x="6527800" y="3956050"/>
            <a:ext cx="3721100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Take the average of both sides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1EF39D45-BF34-332D-F35C-18D174407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4826000"/>
          <a:ext cx="29416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95400" imgH="431800" progId="Equation.DSMT4">
                  <p:embed/>
                </p:oleObj>
              </mc:Choice>
              <mc:Fallback>
                <p:oleObj name="Equation" r:id="rId17" imgW="1295400" imgH="43180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1EF39D45-BF34-332D-F35C-18D174407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826000"/>
                        <a:ext cx="294163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949238B-DA24-0CE6-E0C3-2A8639AEB7FE}"/>
              </a:ext>
            </a:extLst>
          </p:cNvPr>
          <p:cNvSpPr txBox="1"/>
          <p:nvPr/>
        </p:nvSpPr>
        <p:spPr>
          <a:xfrm>
            <a:off x="6527800" y="5086351"/>
            <a:ext cx="1512888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Simplify</a:t>
            </a:r>
          </a:p>
        </p:txBody>
      </p: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347AD530-DC85-9C3E-7A0C-933347E4E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4826000"/>
          <a:ext cx="29987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20227" imgH="431613" progId="Equation.DSMT4">
                  <p:embed/>
                </p:oleObj>
              </mc:Choice>
              <mc:Fallback>
                <p:oleObj name="Equation" r:id="rId19" imgW="1320227" imgH="431613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347AD530-DC85-9C3E-7A0C-933347E4E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826000"/>
                        <a:ext cx="29987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B50504AC-901B-4F21-8C4A-2B23E91C6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5949950"/>
          <a:ext cx="2338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500" imgH="228600" progId="Equation.DSMT4">
                  <p:embed/>
                </p:oleObj>
              </mc:Choice>
              <mc:Fallback>
                <p:oleObj name="Equation" r:id="rId21" imgW="825500" imgH="22860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B50504AC-901B-4F21-8C4A-2B23E91C6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5949950"/>
                        <a:ext cx="23383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Box 21">
            <a:hlinkClick r:id="rId23" action="ppaction://hlinksldjump"/>
            <a:extLst>
              <a:ext uri="{FF2B5EF4-FFF2-40B4-BE49-F238E27FC236}">
                <a16:creationId xmlns:a16="http://schemas.microsoft.com/office/drawing/2014/main" id="{D5905444-77A7-47D5-96A1-DDD26D415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4" y="6021389"/>
            <a:ext cx="3082925" cy="369887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Return to Previous Screen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4" grpId="0"/>
      <p:bldP spid="16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>
            <a:extLst>
              <a:ext uri="{FF2B5EF4-FFF2-40B4-BE49-F238E27FC236}">
                <a16:creationId xmlns:a16="http://schemas.microsoft.com/office/drawing/2014/main" id="{99F60B4A-1E39-2C40-B17E-17D61A8F7CC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4287" y="122238"/>
            <a:ext cx="11443063" cy="863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Ex: An electronic store has determined that its TV sales has the following probability distributions:   “X” is the number of the TV units sold</a:t>
            </a:r>
          </a:p>
        </p:txBody>
      </p:sp>
      <p:graphicFrame>
        <p:nvGraphicFramePr>
          <p:cNvPr id="13315" name="Object 2">
            <a:extLst>
              <a:ext uri="{FF2B5EF4-FFF2-40B4-BE49-F238E27FC236}">
                <a16:creationId xmlns:a16="http://schemas.microsoft.com/office/drawing/2014/main" id="{2ADA430E-026E-FD48-E158-1BB68D7CB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37218"/>
              </p:ext>
            </p:extLst>
          </p:nvPr>
        </p:nvGraphicFramePr>
        <p:xfrm>
          <a:off x="554650" y="985837"/>
          <a:ext cx="5227841" cy="103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400" imgH="508000" progId="Equation.DSMT4">
                  <p:embed/>
                </p:oleObj>
              </mc:Choice>
              <mc:Fallback>
                <p:oleObj name="Equation" r:id="rId4" imgW="2565400" imgH="508000" progId="Equation.DSMT4">
                  <p:embed/>
                  <p:pic>
                    <p:nvPicPr>
                      <p:cNvPr id="13315" name="Object 2">
                        <a:extLst>
                          <a:ext uri="{FF2B5EF4-FFF2-40B4-BE49-F238E27FC236}">
                            <a16:creationId xmlns:a16="http://schemas.microsoft.com/office/drawing/2014/main" id="{2ADA430E-026E-FD48-E158-1BB68D7CB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50" y="985837"/>
                        <a:ext cx="5227841" cy="1035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6D2495B-389B-55F3-3906-D648CAEBC4DD}"/>
              </a:ext>
            </a:extLst>
          </p:cNvPr>
          <p:cNvSpPr txBox="1">
            <a:spLocks/>
          </p:cNvSpPr>
          <p:nvPr/>
        </p:nvSpPr>
        <p:spPr bwMode="auto">
          <a:xfrm>
            <a:off x="322217" y="2133600"/>
            <a:ext cx="9710057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  <a:cs typeface="+mn-cs"/>
              </a:rPr>
              <a:t>a) Is X discrete or continuous?</a:t>
            </a:r>
            <a:br>
              <a:rPr lang="en-CA" sz="2200" dirty="0">
                <a:latin typeface="+mn-lt"/>
                <a:cs typeface="+mn-cs"/>
              </a:rPr>
            </a:br>
            <a:endParaRPr lang="en-CA" sz="2200" dirty="0">
              <a:latin typeface="+mn-lt"/>
              <a:cs typeface="+mn-cs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  <a:cs typeface="+mn-cs"/>
              </a:rPr>
              <a:t>b) Calculate the mean, variance, and standard deviation for the probability distribution</a:t>
            </a:r>
            <a:br>
              <a:rPr lang="en-CA" sz="2200" dirty="0">
                <a:latin typeface="+mn-lt"/>
                <a:cs typeface="+mn-cs"/>
              </a:rPr>
            </a:br>
            <a:endParaRPr lang="en-CA" sz="2200" dirty="0">
              <a:latin typeface="+mn-lt"/>
              <a:cs typeface="+mn-cs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  <a:cs typeface="+mn-cs"/>
              </a:rPr>
              <a:t>c) Suppose that the store has a cost structure determined by the formula: C = 55X+250.  Create a probability distribution for cost</a:t>
            </a:r>
            <a:br>
              <a:rPr lang="en-CA" sz="2200" dirty="0">
                <a:latin typeface="+mn-lt"/>
                <a:cs typeface="+mn-cs"/>
              </a:rPr>
            </a:br>
            <a:endParaRPr lang="en-CA" sz="2200" dirty="0">
              <a:latin typeface="+mn-lt"/>
              <a:cs typeface="+mn-cs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  <a:cs typeface="+mn-cs"/>
              </a:rPr>
              <a:t>d) Find the mean, variance, and standard deviation for the new random variable, C</a:t>
            </a:r>
          </a:p>
        </p:txBody>
      </p:sp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>
            <a:extLst>
              <a:ext uri="{FF2B5EF4-FFF2-40B4-BE49-F238E27FC236}">
                <a16:creationId xmlns:a16="http://schemas.microsoft.com/office/drawing/2014/main" id="{741F49CE-4251-367D-C0D1-9F0D223D721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8673" y="260351"/>
            <a:ext cx="11547567" cy="62134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Part 2) Suppose the company sells another product, “computers”, whose sales follow the distribution: “Y” is the random variable for the number of Computer Units sold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e) Find the mean, variance, and standard deviation for Y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f) Find the following: 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g) Suppose profit is given by: Z = 200X+350Y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Find the mean and standard deviation for profit.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h) Suppose TV and Computer sales are independent and normally distributed, find the probability that the electronic store will have make a profit of $300,000? </a:t>
            </a: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BD26493B-DAA5-54F4-C3CD-1C26F9D30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63173"/>
              </p:ext>
            </p:extLst>
          </p:nvPr>
        </p:nvGraphicFramePr>
        <p:xfrm>
          <a:off x="1080589" y="1184687"/>
          <a:ext cx="4640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508000" progId="Equation.DSMT4">
                  <p:embed/>
                </p:oleObj>
              </mc:Choice>
              <mc:Fallback>
                <p:oleObj name="Equation" r:id="rId4" imgW="2590800" imgH="508000" progId="Equation.DSMT4">
                  <p:embed/>
                  <p:pic>
                    <p:nvPicPr>
                      <p:cNvPr id="17411" name="Object 2">
                        <a:extLst>
                          <a:ext uri="{FF2B5EF4-FFF2-40B4-BE49-F238E27FC236}">
                            <a16:creationId xmlns:a16="http://schemas.microsoft.com/office/drawing/2014/main" id="{BD26493B-DAA5-54F4-C3CD-1C26F9D30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589" y="1184687"/>
                        <a:ext cx="4640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>
            <a:extLst>
              <a:ext uri="{FF2B5EF4-FFF2-40B4-BE49-F238E27FC236}">
                <a16:creationId xmlns:a16="http://schemas.microsoft.com/office/drawing/2014/main" id="{254B61C4-3FC6-E4D4-6911-F52BBF5D8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0633"/>
              </p:ext>
            </p:extLst>
          </p:nvPr>
        </p:nvGraphicFramePr>
        <p:xfrm>
          <a:off x="3231197" y="3018660"/>
          <a:ext cx="6905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17412" name="Object 3">
                        <a:extLst>
                          <a:ext uri="{FF2B5EF4-FFF2-40B4-BE49-F238E27FC236}">
                            <a16:creationId xmlns:a16="http://schemas.microsoft.com/office/drawing/2014/main" id="{254B61C4-3FC6-E4D4-6911-F52BBF5D8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197" y="3018660"/>
                        <a:ext cx="6905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>
            <a:extLst>
              <a:ext uri="{FF2B5EF4-FFF2-40B4-BE49-F238E27FC236}">
                <a16:creationId xmlns:a16="http://schemas.microsoft.com/office/drawing/2014/main" id="{4778B930-2393-B8A5-5E99-4C952B01B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26425"/>
              </p:ext>
            </p:extLst>
          </p:nvPr>
        </p:nvGraphicFramePr>
        <p:xfrm>
          <a:off x="4023360" y="3018660"/>
          <a:ext cx="11414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241195" progId="Equation.DSMT4">
                  <p:embed/>
                </p:oleObj>
              </mc:Choice>
              <mc:Fallback>
                <p:oleObj name="Equation" r:id="rId8" imgW="545863" imgH="241195" progId="Equation.DSMT4">
                  <p:embed/>
                  <p:pic>
                    <p:nvPicPr>
                      <p:cNvPr id="17413" name="Object 4">
                        <a:extLst>
                          <a:ext uri="{FF2B5EF4-FFF2-40B4-BE49-F238E27FC236}">
                            <a16:creationId xmlns:a16="http://schemas.microsoft.com/office/drawing/2014/main" id="{4778B930-2393-B8A5-5E99-4C952B01B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360" y="3018660"/>
                        <a:ext cx="11414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Content Placeholder 2">
            <a:extLst>
              <a:ext uri="{FF2B5EF4-FFF2-40B4-BE49-F238E27FC236}">
                <a16:creationId xmlns:a16="http://schemas.microsoft.com/office/drawing/2014/main" id="{C530C649-1786-C53F-78FC-14AD29575A8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4826" y="333376"/>
            <a:ext cx="8137525" cy="20875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/>
              <a:t>a) </a:t>
            </a:r>
            <a:r>
              <a:rPr lang="en-CA" altLang="en-US">
                <a:solidFill>
                  <a:srgbClr val="FF0000"/>
                </a:solidFill>
              </a:rPr>
              <a:t>Discret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/>
              <a:t>b) 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182D3B1-B4D7-176C-D6B1-C6956783F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1" y="765176"/>
          <a:ext cx="5254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254000" progId="Equation.DSMT4">
                  <p:embed/>
                </p:oleObj>
              </mc:Choice>
              <mc:Fallback>
                <p:oleObj name="Equation" r:id="rId4" imgW="2933700" imgH="2540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3182D3B1-B4D7-176C-D6B1-C6956783F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765176"/>
                        <a:ext cx="5254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6DB66E65-3EBD-A387-F50D-0ED71B574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8889" y="765176"/>
          <a:ext cx="1978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177723" progId="Equation.DSMT4">
                  <p:embed/>
                </p:oleObj>
              </mc:Choice>
              <mc:Fallback>
                <p:oleObj name="Equation" r:id="rId6" imgW="901309" imgH="177723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6DB66E65-3EBD-A387-F50D-0ED71B574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9" y="765176"/>
                        <a:ext cx="1978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EB9594E-9CBF-F199-FA56-086A54A35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1416051"/>
          <a:ext cx="83708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73600" imgH="279400" progId="Equation.DSMT4">
                  <p:embed/>
                </p:oleObj>
              </mc:Choice>
              <mc:Fallback>
                <p:oleObj name="Equation" r:id="rId8" imgW="4673600" imgH="2794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0EB9594E-9CBF-F199-FA56-086A54A35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416051"/>
                        <a:ext cx="83708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63DFDF2E-0C0F-A77D-CD52-2CA58E01F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1989138"/>
          <a:ext cx="1365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241195" progId="Equation.DSMT4">
                  <p:embed/>
                </p:oleObj>
              </mc:Choice>
              <mc:Fallback>
                <p:oleObj name="Equation" r:id="rId10" imgW="761669" imgH="241195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63DFDF2E-0C0F-A77D-CD52-2CA58E01F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989138"/>
                        <a:ext cx="1365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C4A63495-60A1-5E28-9468-7B771CE69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2549526"/>
          <a:ext cx="1570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5920" imgH="253890" progId="Equation.DSMT4">
                  <p:embed/>
                </p:oleObj>
              </mc:Choice>
              <mc:Fallback>
                <p:oleObj name="Equation" r:id="rId12" imgW="875920" imgH="25389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C4A63495-60A1-5E28-9468-7B771CE69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549526"/>
                        <a:ext cx="15700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F9E00977-1264-6707-C2FC-833F2F34D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0" y="2492375"/>
          <a:ext cx="2863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2504" imgH="177723" progId="Equation.DSMT4">
                  <p:embed/>
                </p:oleObj>
              </mc:Choice>
              <mc:Fallback>
                <p:oleObj name="Equation" r:id="rId14" imgW="1142504" imgH="177723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F9E00977-1264-6707-C2FC-833F2F34D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492375"/>
                        <a:ext cx="28638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E2C8731-5EF9-9FBE-D080-BFCCD21D34E1}"/>
              </a:ext>
            </a:extLst>
          </p:cNvPr>
          <p:cNvSpPr txBox="1">
            <a:spLocks/>
          </p:cNvSpPr>
          <p:nvPr/>
        </p:nvSpPr>
        <p:spPr bwMode="auto">
          <a:xfrm>
            <a:off x="1847850" y="3068638"/>
            <a:ext cx="8135938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  <a:cs typeface="+mn-cs"/>
              </a:rPr>
              <a:t>c)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1500" dirty="0">
              <a:latin typeface="+mn-lt"/>
              <a:cs typeface="+mn-cs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1500" dirty="0">
              <a:latin typeface="+mn-lt"/>
              <a:cs typeface="+mn-cs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400" dirty="0">
              <a:latin typeface="+mn-lt"/>
              <a:cs typeface="+mn-cs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  <a:cs typeface="+mn-cs"/>
              </a:rPr>
              <a:t>d) </a:t>
            </a:r>
          </a:p>
        </p:txBody>
      </p:sp>
      <p:graphicFrame>
        <p:nvGraphicFramePr>
          <p:cNvPr id="18443" name="Object 8">
            <a:extLst>
              <a:ext uri="{FF2B5EF4-FFF2-40B4-BE49-F238E27FC236}">
                <a16:creationId xmlns:a16="http://schemas.microsoft.com/office/drawing/2014/main" id="{95B81FA0-663F-6211-23F4-856179875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3598864"/>
          <a:ext cx="51403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70200" imgH="508000" progId="Equation.DSMT4">
                  <p:embed/>
                </p:oleObj>
              </mc:Choice>
              <mc:Fallback>
                <p:oleObj name="Equation" r:id="rId16" imgW="2870200" imgH="508000" progId="Equation.DSMT4">
                  <p:embed/>
                  <p:pic>
                    <p:nvPicPr>
                      <p:cNvPr id="18443" name="Object 8">
                        <a:extLst>
                          <a:ext uri="{FF2B5EF4-FFF2-40B4-BE49-F238E27FC236}">
                            <a16:creationId xmlns:a16="http://schemas.microsoft.com/office/drawing/2014/main" id="{95B81FA0-663F-6211-23F4-856179875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598864"/>
                        <a:ext cx="51403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3E7901D-D63A-E9E7-4E12-C52218D4A9E8}"/>
              </a:ext>
            </a:extLst>
          </p:cNvPr>
          <p:cNvSpPr txBox="1"/>
          <p:nvPr/>
        </p:nvSpPr>
        <p:spPr>
          <a:xfrm>
            <a:off x="2351088" y="3068638"/>
            <a:ext cx="2724150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Using the formula: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FDCC9FC-94E5-6002-C437-CF5F80A8AF73}"/>
              </a:ext>
            </a:extLst>
          </p:cNvPr>
          <p:cNvSpPr/>
          <p:nvPr/>
        </p:nvSpPr>
        <p:spPr>
          <a:xfrm>
            <a:off x="5016500" y="3086100"/>
            <a:ext cx="1790700" cy="414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latin typeface="+mj-lt"/>
                <a:cs typeface="Arial" charset="0"/>
              </a:rPr>
              <a:t>C = 55X+250</a:t>
            </a: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CE447B05-7C88-E659-138A-E3C14036A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525" y="4557713"/>
          <a:ext cx="21605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5977" imgH="253890" progId="Equation.DSMT4">
                  <p:embed/>
                </p:oleObj>
              </mc:Choice>
              <mc:Fallback>
                <p:oleObj name="Equation" r:id="rId18" imgW="1205977" imgH="25389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CE447B05-7C88-E659-138A-E3C14036A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557713"/>
                        <a:ext cx="21605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A14D63DC-B6F1-323D-BF37-33AD569E3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9" y="4581525"/>
          <a:ext cx="14763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203112" progId="Equation.DSMT4">
                  <p:embed/>
                </p:oleObj>
              </mc:Choice>
              <mc:Fallback>
                <p:oleObj name="Equation" r:id="rId20" imgW="672808" imgH="203112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A14D63DC-B6F1-323D-BF37-33AD569E3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4581525"/>
                        <a:ext cx="14763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46D40D58-952B-770C-7EAA-69A3B9BB9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939" y="5157788"/>
          <a:ext cx="1227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85800" imgH="241300" progId="Equation.DSMT4">
                  <p:embed/>
                </p:oleObj>
              </mc:Choice>
              <mc:Fallback>
                <p:oleObj name="Equation" r:id="rId22" imgW="685800" imgH="24130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46D40D58-952B-770C-7EAA-69A3B9BB9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9" y="5157788"/>
                        <a:ext cx="12271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EBF2A759-B1E5-4033-029D-B250C3CF6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4450" y="5157789"/>
          <a:ext cx="1593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8614" imgH="253890" progId="Equation.DSMT4">
                  <p:embed/>
                </p:oleObj>
              </mc:Choice>
              <mc:Fallback>
                <p:oleObj name="Equation" r:id="rId24" imgW="888614" imgH="253890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EBF2A759-B1E5-4033-029D-B250C3CF6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5157789"/>
                        <a:ext cx="15938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DF0D6A96-9029-EE7F-4C43-424CC4848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854701"/>
          <a:ext cx="1955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91726" imgH="253890" progId="Equation.DSMT4">
                  <p:embed/>
                </p:oleObj>
              </mc:Choice>
              <mc:Fallback>
                <p:oleObj name="Equation" r:id="rId26" imgW="1091726" imgH="25389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DF0D6A96-9029-EE7F-4C43-424CC4848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854701"/>
                        <a:ext cx="1955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5A70968F-B7F6-3C08-4C17-A39754F74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9614" y="5830889"/>
          <a:ext cx="19716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058" imgH="203112" progId="Equation.DSMT4">
                  <p:embed/>
                </p:oleObj>
              </mc:Choice>
              <mc:Fallback>
                <p:oleObj name="Equation" r:id="rId28" imgW="787058" imgH="203112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5A70968F-B7F6-3C08-4C17-A39754F74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4" y="5830889"/>
                        <a:ext cx="19716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C0F0E2FE-3E4D-CBCA-A2E6-7A0B7AEFD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5157788"/>
          <a:ext cx="1890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028" imgH="177646" progId="Equation.DSMT4">
                  <p:embed/>
                </p:oleObj>
              </mc:Choice>
              <mc:Fallback>
                <p:oleObj name="Equation" r:id="rId30" imgW="774028" imgH="177646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C0F0E2FE-3E4D-CBCA-A2E6-7A0B7AEFD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5157788"/>
                        <a:ext cx="1890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597B6AA8-C01F-E653-40C4-C7548B08559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4825" y="188913"/>
            <a:ext cx="7467600" cy="431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/>
              <a:t>e) </a:t>
            </a:r>
          </a:p>
        </p:txBody>
      </p:sp>
      <p:graphicFrame>
        <p:nvGraphicFramePr>
          <p:cNvPr id="19460" name="Object 2">
            <a:extLst>
              <a:ext uri="{FF2B5EF4-FFF2-40B4-BE49-F238E27FC236}">
                <a16:creationId xmlns:a16="http://schemas.microsoft.com/office/drawing/2014/main" id="{2FED832A-8D7C-AE91-9D87-447E3E9FC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188913"/>
          <a:ext cx="54149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600" imgH="254000" progId="Equation.DSMT4">
                  <p:embed/>
                </p:oleObj>
              </mc:Choice>
              <mc:Fallback>
                <p:oleObj name="Equation" r:id="rId4" imgW="3022600" imgH="254000" progId="Equation.DSMT4">
                  <p:embed/>
                  <p:pic>
                    <p:nvPicPr>
                      <p:cNvPr id="19460" name="Object 2">
                        <a:extLst>
                          <a:ext uri="{FF2B5EF4-FFF2-40B4-BE49-F238E27FC236}">
                            <a16:creationId xmlns:a16="http://schemas.microsoft.com/office/drawing/2014/main" id="{2FED832A-8D7C-AE91-9D87-447E3E9FC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88913"/>
                        <a:ext cx="54149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>
            <a:extLst>
              <a:ext uri="{FF2B5EF4-FFF2-40B4-BE49-F238E27FC236}">
                <a16:creationId xmlns:a16="http://schemas.microsoft.com/office/drawing/2014/main" id="{DEE51D38-3203-D134-407A-6CE61748B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5" y="188914"/>
          <a:ext cx="16144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280" imgH="177723" progId="Equation.DSMT4">
                  <p:embed/>
                </p:oleObj>
              </mc:Choice>
              <mc:Fallback>
                <p:oleObj name="Equation" r:id="rId6" imgW="736280" imgH="177723" progId="Equation.DSMT4">
                  <p:embed/>
                  <p:pic>
                    <p:nvPicPr>
                      <p:cNvPr id="19461" name="Object 3">
                        <a:extLst>
                          <a:ext uri="{FF2B5EF4-FFF2-40B4-BE49-F238E27FC236}">
                            <a16:creationId xmlns:a16="http://schemas.microsoft.com/office/drawing/2014/main" id="{DEE51D38-3203-D134-407A-6CE61748B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188914"/>
                        <a:ext cx="16144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4">
            <a:extLst>
              <a:ext uri="{FF2B5EF4-FFF2-40B4-BE49-F238E27FC236}">
                <a16:creationId xmlns:a16="http://schemas.microsoft.com/office/drawing/2014/main" id="{9321D75C-4AD8-9A99-A781-814C39133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765176"/>
          <a:ext cx="84502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11700" imgH="279400" progId="Equation.DSMT4">
                  <p:embed/>
                </p:oleObj>
              </mc:Choice>
              <mc:Fallback>
                <p:oleObj name="Equation" r:id="rId8" imgW="4711700" imgH="279400" progId="Equation.DSMT4">
                  <p:embed/>
                  <p:pic>
                    <p:nvPicPr>
                      <p:cNvPr id="19463" name="Object 4">
                        <a:extLst>
                          <a:ext uri="{FF2B5EF4-FFF2-40B4-BE49-F238E27FC236}">
                            <a16:creationId xmlns:a16="http://schemas.microsoft.com/office/drawing/2014/main" id="{9321D75C-4AD8-9A99-A781-814C39133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765176"/>
                        <a:ext cx="84502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5">
            <a:extLst>
              <a:ext uri="{FF2B5EF4-FFF2-40B4-BE49-F238E27FC236}">
                <a16:creationId xmlns:a16="http://schemas.microsoft.com/office/drawing/2014/main" id="{B1FC9C97-934D-EC3D-43F3-FB2749A43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1338263"/>
          <a:ext cx="1341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8975" imgH="241195" progId="Equation.DSMT4">
                  <p:embed/>
                </p:oleObj>
              </mc:Choice>
              <mc:Fallback>
                <p:oleObj name="Equation" r:id="rId10" imgW="748975" imgH="241195" progId="Equation.DSMT4">
                  <p:embed/>
                  <p:pic>
                    <p:nvPicPr>
                      <p:cNvPr id="19464" name="Object 5">
                        <a:extLst>
                          <a:ext uri="{FF2B5EF4-FFF2-40B4-BE49-F238E27FC236}">
                            <a16:creationId xmlns:a16="http://schemas.microsoft.com/office/drawing/2014/main" id="{B1FC9C97-934D-EC3D-43F3-FB2749A43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338263"/>
                        <a:ext cx="13414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6">
            <a:extLst>
              <a:ext uri="{FF2B5EF4-FFF2-40B4-BE49-F238E27FC236}">
                <a16:creationId xmlns:a16="http://schemas.microsoft.com/office/drawing/2014/main" id="{B4B1C60E-59A7-FF2A-947F-8FB8ACF14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2138" y="1322389"/>
          <a:ext cx="1592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614" imgH="253890" progId="Equation.DSMT4">
                  <p:embed/>
                </p:oleObj>
              </mc:Choice>
              <mc:Fallback>
                <p:oleObj name="Equation" r:id="rId12" imgW="888614" imgH="253890" progId="Equation.DSMT4">
                  <p:embed/>
                  <p:pic>
                    <p:nvPicPr>
                      <p:cNvPr id="19465" name="Object 6">
                        <a:extLst>
                          <a:ext uri="{FF2B5EF4-FFF2-40B4-BE49-F238E27FC236}">
                            <a16:creationId xmlns:a16="http://schemas.microsoft.com/office/drawing/2014/main" id="{B4B1C60E-59A7-FF2A-947F-8FB8ACF14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1322389"/>
                        <a:ext cx="15922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7">
            <a:extLst>
              <a:ext uri="{FF2B5EF4-FFF2-40B4-BE49-F238E27FC236}">
                <a16:creationId xmlns:a16="http://schemas.microsoft.com/office/drawing/2014/main" id="{4AEB8403-552E-F9DA-B263-3841C5898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6313" y="1268414"/>
          <a:ext cx="2703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032" imgH="177723" progId="Equation.DSMT4">
                  <p:embed/>
                </p:oleObj>
              </mc:Choice>
              <mc:Fallback>
                <p:oleObj name="Equation" r:id="rId14" imgW="1079032" imgH="177723" progId="Equation.DSMT4">
                  <p:embed/>
                  <p:pic>
                    <p:nvPicPr>
                      <p:cNvPr id="19466" name="Object 7">
                        <a:extLst>
                          <a:ext uri="{FF2B5EF4-FFF2-40B4-BE49-F238E27FC236}">
                            <a16:creationId xmlns:a16="http://schemas.microsoft.com/office/drawing/2014/main" id="{4AEB8403-552E-F9DA-B263-3841C5898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1268414"/>
                        <a:ext cx="27035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1DA16D9-E03A-2A2A-17B1-E21E6C8D2205}"/>
              </a:ext>
            </a:extLst>
          </p:cNvPr>
          <p:cNvSpPr txBox="1">
            <a:spLocks/>
          </p:cNvSpPr>
          <p:nvPr/>
        </p:nvSpPr>
        <p:spPr bwMode="auto">
          <a:xfrm>
            <a:off x="1774826" y="1890713"/>
            <a:ext cx="8137525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  <a:cs typeface="+mn-cs"/>
              </a:rPr>
              <a:t>f)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1300" dirty="0">
              <a:latin typeface="+mn-lt"/>
              <a:cs typeface="+mn-cs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1300" dirty="0">
              <a:latin typeface="+mn-lt"/>
              <a:cs typeface="+mn-cs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1300" dirty="0">
              <a:latin typeface="+mn-lt"/>
              <a:cs typeface="+mn-cs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400" dirty="0">
              <a:latin typeface="+mn-lt"/>
              <a:cs typeface="+mn-cs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  <a:cs typeface="+mn-cs"/>
              </a:rPr>
              <a:t>g) </a:t>
            </a:r>
          </a:p>
        </p:txBody>
      </p:sp>
      <p:graphicFrame>
        <p:nvGraphicFramePr>
          <p:cNvPr id="19467" name="Object 8">
            <a:extLst>
              <a:ext uri="{FF2B5EF4-FFF2-40B4-BE49-F238E27FC236}">
                <a16:creationId xmlns:a16="http://schemas.microsoft.com/office/drawing/2014/main" id="{F22A56EA-70F3-A3BD-4BB0-1903207AB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1844675"/>
          <a:ext cx="20447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900" imgH="228600" progId="Equation.DSMT4">
                  <p:embed/>
                </p:oleObj>
              </mc:Choice>
              <mc:Fallback>
                <p:oleObj name="Equation" r:id="rId16" imgW="977900" imgH="228600" progId="Equation.DSMT4">
                  <p:embed/>
                  <p:pic>
                    <p:nvPicPr>
                      <p:cNvPr id="19467" name="Object 8">
                        <a:extLst>
                          <a:ext uri="{FF2B5EF4-FFF2-40B4-BE49-F238E27FC236}">
                            <a16:creationId xmlns:a16="http://schemas.microsoft.com/office/drawing/2014/main" id="{F22A56EA-70F3-A3BD-4BB0-1903207AB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844675"/>
                        <a:ext cx="20447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71B43EBC-4CE7-A4CC-D493-A8802505C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1962151"/>
          <a:ext cx="15668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8975" imgH="177723" progId="Equation.DSMT4">
                  <p:embed/>
                </p:oleObj>
              </mc:Choice>
              <mc:Fallback>
                <p:oleObj name="Equation" r:id="rId18" imgW="748975" imgH="177723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71B43EBC-4CE7-A4CC-D493-A8802505C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962151"/>
                        <a:ext cx="15668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C96E49D6-C43A-2536-24BD-77036BBD3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4" y="1844676"/>
          <a:ext cx="2079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280" imgH="177723" progId="Equation.DSMT4">
                  <p:embed/>
                </p:oleObj>
              </mc:Choice>
              <mc:Fallback>
                <p:oleObj name="Equation" r:id="rId20" imgW="736280" imgH="177723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C96E49D6-C43A-2536-24BD-77036BBD3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1844676"/>
                        <a:ext cx="2079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E880A7-2C56-784F-AD37-9AE69155C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6326" y="2466976"/>
          <a:ext cx="20050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77900" imgH="241300" progId="Equation.DSMT4">
                  <p:embed/>
                </p:oleObj>
              </mc:Choice>
              <mc:Fallback>
                <p:oleObj name="Equation" r:id="rId22" imgW="977900" imgH="2413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AE880A7-2C56-784F-AD37-9AE69155C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6" y="2466976"/>
                        <a:ext cx="20050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2">
            <a:extLst>
              <a:ext uri="{FF2B5EF4-FFF2-40B4-BE49-F238E27FC236}">
                <a16:creationId xmlns:a16="http://schemas.microsoft.com/office/drawing/2014/main" id="{88162317-C0FD-4765-D1BA-04EC60445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2776" y="2571750"/>
          <a:ext cx="1889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53643" imgH="177723" progId="Equation.DSMT4">
                  <p:embed/>
                </p:oleObj>
              </mc:Choice>
              <mc:Fallback>
                <p:oleObj name="Equation" r:id="rId24" imgW="1053643" imgH="177723" progId="Equation.DSMT4">
                  <p:embed/>
                  <p:pic>
                    <p:nvPicPr>
                      <p:cNvPr id="19472" name="Object 12">
                        <a:extLst>
                          <a:ext uri="{FF2B5EF4-FFF2-40B4-BE49-F238E27FC236}">
                            <a16:creationId xmlns:a16="http://schemas.microsoft.com/office/drawing/2014/main" id="{88162317-C0FD-4765-D1BA-04EC60445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6" y="2571750"/>
                        <a:ext cx="1889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AAC47361-CF30-D95D-004A-4F0C99DEE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338" y="2466975"/>
          <a:ext cx="1331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45626" imgH="177646" progId="Equation.DSMT4">
                  <p:embed/>
                </p:oleObj>
              </mc:Choice>
              <mc:Fallback>
                <p:oleObj name="Equation" r:id="rId26" imgW="545626" imgH="177646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AAC47361-CF30-D95D-004A-4F0C99DEE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466975"/>
                        <a:ext cx="1331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4AD621E-528E-54E5-C25D-01067D2D2AEC}"/>
              </a:ext>
            </a:extLst>
          </p:cNvPr>
          <p:cNvSpPr txBox="1"/>
          <p:nvPr/>
        </p:nvSpPr>
        <p:spPr>
          <a:xfrm>
            <a:off x="7645400" y="2444750"/>
            <a:ext cx="2914650" cy="12001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his is true only if the sales of the two products are independent of each other.</a:t>
            </a:r>
          </a:p>
        </p:txBody>
      </p:sp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8DD44C8C-5A3C-90BD-4006-9E2377181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3043239"/>
          <a:ext cx="1774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90170" imgH="253890" progId="Equation.DSMT4">
                  <p:embed/>
                </p:oleObj>
              </mc:Choice>
              <mc:Fallback>
                <p:oleObj name="Equation" r:id="rId28" imgW="990170" imgH="253890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8DD44C8C-5A3C-90BD-4006-9E2377181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043239"/>
                        <a:ext cx="17748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092B20EA-840A-04F2-F035-CC895200A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1975" y="3068639"/>
          <a:ext cx="2300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79032" imgH="177723" progId="Equation.DSMT4">
                  <p:embed/>
                </p:oleObj>
              </mc:Choice>
              <mc:Fallback>
                <p:oleObj name="Equation" r:id="rId30" imgW="1079032" imgH="177723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092B20EA-840A-04F2-F035-CC895200A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3068639"/>
                        <a:ext cx="23002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447BEEFA-03E4-E81D-6605-CF7E4FE17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1" y="3681414"/>
            <a:ext cx="1800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Z = 200X+350Y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F306878-58A8-E6E4-F0EA-A84AA8884E46}"/>
              </a:ext>
            </a:extLst>
          </p:cNvPr>
          <p:cNvSpPr txBox="1"/>
          <p:nvPr/>
        </p:nvSpPr>
        <p:spPr>
          <a:xfrm>
            <a:off x="2208213" y="3619500"/>
            <a:ext cx="2722562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Using the formula: </a:t>
            </a:r>
          </a:p>
        </p:txBody>
      </p:sp>
      <p:graphicFrame>
        <p:nvGraphicFramePr>
          <p:cNvPr id="24" name="Object 16">
            <a:extLst>
              <a:ext uri="{FF2B5EF4-FFF2-40B4-BE49-F238E27FC236}">
                <a16:creationId xmlns:a16="http://schemas.microsoft.com/office/drawing/2014/main" id="{275B9865-C921-E9C1-C352-2D1BBC6D7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4581526"/>
          <a:ext cx="2343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08100" imgH="228600" progId="Equation.DSMT4">
                  <p:embed/>
                </p:oleObj>
              </mc:Choice>
              <mc:Fallback>
                <p:oleObj name="Equation" r:id="rId32" imgW="1308100" imgH="228600" progId="Equation.DSMT4">
                  <p:embed/>
                  <p:pic>
                    <p:nvPicPr>
                      <p:cNvPr id="24" name="Object 16">
                        <a:extLst>
                          <a:ext uri="{FF2B5EF4-FFF2-40B4-BE49-F238E27FC236}">
                            <a16:creationId xmlns:a16="http://schemas.microsoft.com/office/drawing/2014/main" id="{275B9865-C921-E9C1-C352-2D1BBC6D7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581526"/>
                        <a:ext cx="23431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38245C42-5756-F412-62DF-EC692B459C2A}"/>
              </a:ext>
            </a:extLst>
          </p:cNvPr>
          <p:cNvSpPr txBox="1"/>
          <p:nvPr/>
        </p:nvSpPr>
        <p:spPr>
          <a:xfrm>
            <a:off x="1919288" y="4149725"/>
            <a:ext cx="2736850" cy="4000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Combine Rule 1 &amp; 2</a:t>
            </a:r>
          </a:p>
        </p:txBody>
      </p:sp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361CDDA8-797C-2080-0208-2BFE1D737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9" y="5184776"/>
          <a:ext cx="30241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88367" imgH="253890" progId="Equation.DSMT4">
                  <p:embed/>
                </p:oleObj>
              </mc:Choice>
              <mc:Fallback>
                <p:oleObj name="Equation" r:id="rId34" imgW="1688367" imgH="253890" progId="Equation.DSMT4">
                  <p:embed/>
                  <p:pic>
                    <p:nvPicPr>
                      <p:cNvPr id="26" name="Object 17">
                        <a:extLst>
                          <a:ext uri="{FF2B5EF4-FFF2-40B4-BE49-F238E27FC236}">
                            <a16:creationId xmlns:a16="http://schemas.microsoft.com/office/drawing/2014/main" id="{361CDDA8-797C-2080-0208-2BFE1D737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5184776"/>
                        <a:ext cx="30241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4B1568F1-997E-CA2E-C143-00BDB32CE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5735638"/>
          <a:ext cx="1682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39800" imgH="228600" progId="Equation.DSMT4">
                  <p:embed/>
                </p:oleObj>
              </mc:Choice>
              <mc:Fallback>
                <p:oleObj name="Equation" r:id="rId36" imgW="939800" imgH="228600" progId="Equation.DSMT4">
                  <p:embed/>
                  <p:pic>
                    <p:nvPicPr>
                      <p:cNvPr id="27" name="Object 18">
                        <a:extLst>
                          <a:ext uri="{FF2B5EF4-FFF2-40B4-BE49-F238E27FC236}">
                            <a16:creationId xmlns:a16="http://schemas.microsoft.com/office/drawing/2014/main" id="{4B1568F1-997E-CA2E-C143-00BDB32CE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735638"/>
                        <a:ext cx="1682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0935DEE0-99EF-6592-4703-F060D4A44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1175" y="4216400"/>
          <a:ext cx="2355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17600" imgH="241300" progId="Equation.DSMT4">
                  <p:embed/>
                </p:oleObj>
              </mc:Choice>
              <mc:Fallback>
                <p:oleObj name="Equation" r:id="rId38" imgW="1117600" imgH="241300" progId="Equation.DSMT4">
                  <p:embed/>
                  <p:pic>
                    <p:nvPicPr>
                      <p:cNvPr id="3" name="Object 19">
                        <a:extLst>
                          <a:ext uri="{FF2B5EF4-FFF2-40B4-BE49-F238E27FC236}">
                            <a16:creationId xmlns:a16="http://schemas.microsoft.com/office/drawing/2014/main" id="{0935DEE0-99EF-6592-4703-F060D4A44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4216400"/>
                        <a:ext cx="2355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>
            <a:extLst>
              <a:ext uri="{FF2B5EF4-FFF2-40B4-BE49-F238E27FC236}">
                <a16:creationId xmlns:a16="http://schemas.microsoft.com/office/drawing/2014/main" id="{A3A73888-491A-59DA-CD8A-F1E46276E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4797425"/>
          <a:ext cx="39608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349500" imgH="279400" progId="Equation.DSMT4">
                  <p:embed/>
                </p:oleObj>
              </mc:Choice>
              <mc:Fallback>
                <p:oleObj name="Equation" r:id="rId40" imgW="2349500" imgH="279400" progId="Equation.DSMT4">
                  <p:embed/>
                  <p:pic>
                    <p:nvPicPr>
                      <p:cNvPr id="29" name="Object 20">
                        <a:extLst>
                          <a:ext uri="{FF2B5EF4-FFF2-40B4-BE49-F238E27FC236}">
                            <a16:creationId xmlns:a16="http://schemas.microsoft.com/office/drawing/2014/main" id="{A3A73888-491A-59DA-CD8A-F1E46276E9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797425"/>
                        <a:ext cx="39608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>
            <a:extLst>
              <a:ext uri="{FF2B5EF4-FFF2-40B4-BE49-F238E27FC236}">
                <a16:creationId xmlns:a16="http://schemas.microsoft.com/office/drawing/2014/main" id="{79C004E1-3001-33E1-0D44-5F94C8EEC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5326063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129810" imgH="241195" progId="Equation.DSMT4">
                  <p:embed/>
                </p:oleObj>
              </mc:Choice>
              <mc:Fallback>
                <p:oleObj name="Equation" r:id="rId42" imgW="1129810" imgH="241195" progId="Equation.DSMT4">
                  <p:embed/>
                  <p:pic>
                    <p:nvPicPr>
                      <p:cNvPr id="30" name="Object 21">
                        <a:extLst>
                          <a:ext uri="{FF2B5EF4-FFF2-40B4-BE49-F238E27FC236}">
                            <a16:creationId xmlns:a16="http://schemas.microsoft.com/office/drawing/2014/main" id="{79C004E1-3001-33E1-0D44-5F94C8EEC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5326063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2">
            <a:extLst>
              <a:ext uri="{FF2B5EF4-FFF2-40B4-BE49-F238E27FC236}">
                <a16:creationId xmlns:a16="http://schemas.microsoft.com/office/drawing/2014/main" id="{37D3F7D2-ABF3-FF3D-41F6-EEB9C02EA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9" y="5661025"/>
          <a:ext cx="34496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82700" imgH="241300" progId="Equation.DSMT4">
                  <p:embed/>
                </p:oleObj>
              </mc:Choice>
              <mc:Fallback>
                <p:oleObj name="Equation" r:id="rId44" imgW="1282700" imgH="241300" progId="Equation.DSMT4">
                  <p:embed/>
                  <p:pic>
                    <p:nvPicPr>
                      <p:cNvPr id="31" name="Object 22">
                        <a:extLst>
                          <a:ext uri="{FF2B5EF4-FFF2-40B4-BE49-F238E27FC236}">
                            <a16:creationId xmlns:a16="http://schemas.microsoft.com/office/drawing/2014/main" id="{37D3F7D2-ABF3-FF3D-41F6-EEB9C02EA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5661025"/>
                        <a:ext cx="34496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/>
      <p:bldP spid="23" grpId="0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A040CDDD-A951-0C68-F354-00DDCB65C9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0926" y="333375"/>
            <a:ext cx="11216640" cy="61404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Ex: Suppose the mean and standard deviation for the SAT math (X) and verbal (Y) score is as follow: 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a) What is the combined average SAT score?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endParaRPr lang="en-CA" altLang="en-US" sz="2200" dirty="0"/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b) What is the standard deviation for the combined SAT score?</a:t>
            </a:r>
          </a:p>
        </p:txBody>
      </p:sp>
      <p:pic>
        <p:nvPicPr>
          <p:cNvPr id="9220" name="Picture 2">
            <a:extLst>
              <a:ext uri="{FF2B5EF4-FFF2-40B4-BE49-F238E27FC236}">
                <a16:creationId xmlns:a16="http://schemas.microsoft.com/office/drawing/2014/main" id="{395B6E69-F048-0A54-C2E9-90938F2F8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704" b="9811"/>
          <a:stretch>
            <a:fillRect/>
          </a:stretch>
        </p:blipFill>
        <p:spPr bwMode="auto">
          <a:xfrm>
            <a:off x="882969" y="5264943"/>
            <a:ext cx="7364048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8" name="Object 3">
            <a:extLst>
              <a:ext uri="{FF2B5EF4-FFF2-40B4-BE49-F238E27FC236}">
                <a16:creationId xmlns:a16="http://schemas.microsoft.com/office/drawing/2014/main" id="{9C40B796-69A7-D990-904B-D8F1501C2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8" y="1125538"/>
          <a:ext cx="253841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748975" progId="Equation.DSMT4">
                  <p:embed/>
                </p:oleObj>
              </mc:Choice>
              <mc:Fallback>
                <p:oleObj name="Equation" r:id="rId5" imgW="1320227" imgH="748975" progId="Equation.DSMT4">
                  <p:embed/>
                  <p:pic>
                    <p:nvPicPr>
                      <p:cNvPr id="21508" name="Object 3">
                        <a:extLst>
                          <a:ext uri="{FF2B5EF4-FFF2-40B4-BE49-F238E27FC236}">
                            <a16:creationId xmlns:a16="http://schemas.microsoft.com/office/drawing/2014/main" id="{9C40B796-69A7-D990-904B-D8F1501C2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125538"/>
                        <a:ext cx="253841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4">
            <a:extLst>
              <a:ext uri="{FF2B5EF4-FFF2-40B4-BE49-F238E27FC236}">
                <a16:creationId xmlns:a16="http://schemas.microsoft.com/office/drawing/2014/main" id="{79637F46-A791-A7A1-96FD-73A58DB02F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932" y="3240996"/>
            <a:ext cx="5590485" cy="129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670BB0EB-DDB0-E72C-3686-C4B7559C2F7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31223" y="147639"/>
            <a:ext cx="10493828" cy="1589087"/>
          </a:xfrm>
        </p:spPr>
        <p:txBody>
          <a:bodyPr/>
          <a:lstStyle/>
          <a:p>
            <a:pPr marL="0" indent="0">
              <a:buNone/>
            </a:pPr>
            <a:r>
              <a:rPr lang="en-CA" altLang="en-US" sz="2200" dirty="0"/>
              <a:t>Q1:  A computer chip takes 38minutes to manufacture with a std dev. of 4 minutes.  If the distribution is normal, then what is the probability that a chip will take over 45minutes to make? </a:t>
            </a:r>
          </a:p>
          <a:p>
            <a:pPr marL="0" indent="0">
              <a:buNone/>
            </a:pPr>
            <a:r>
              <a:rPr lang="en-CA" altLang="en-US" sz="2200" dirty="0"/>
              <a:t>a) 0.040      b) 0.08      c) 0.175      d) 0.227      e) 0.46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2338328-D11B-CE63-9718-F5459C8739B7}"/>
              </a:ext>
            </a:extLst>
          </p:cNvPr>
          <p:cNvSpPr txBox="1"/>
          <p:nvPr/>
        </p:nvSpPr>
        <p:spPr>
          <a:xfrm>
            <a:off x="1776413" y="2290763"/>
            <a:ext cx="4171950" cy="430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200" dirty="0" err="1">
                <a:solidFill>
                  <a:srgbClr val="FF0000"/>
                </a:solidFill>
                <a:latin typeface="+mj-lt"/>
                <a:cs typeface="Arial" charset="0"/>
              </a:rPr>
              <a:t>Normalcdf</a:t>
            </a: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 ( 45, 1000, 38, 4) =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680EBB-8A1F-6EE3-54D3-71C67D727C9C}"/>
              </a:ext>
            </a:extLst>
          </p:cNvPr>
          <p:cNvSpPr txBox="1"/>
          <p:nvPr/>
        </p:nvSpPr>
        <p:spPr>
          <a:xfrm>
            <a:off x="5727700" y="2290763"/>
            <a:ext cx="998538" cy="430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0.040</a:t>
            </a:r>
          </a:p>
        </p:txBody>
      </p:sp>
      <p:sp>
        <p:nvSpPr>
          <p:cNvPr id="23557" name="Content Placeholder 2">
            <a:extLst>
              <a:ext uri="{FF2B5EF4-FFF2-40B4-BE49-F238E27FC236}">
                <a16:creationId xmlns:a16="http://schemas.microsoft.com/office/drawing/2014/main" id="{B503E0B7-67C4-E70C-80CC-FA227C82315E}"/>
              </a:ext>
            </a:extLst>
          </p:cNvPr>
          <p:cNvSpPr txBox="1">
            <a:spLocks/>
          </p:cNvSpPr>
          <p:nvPr/>
        </p:nvSpPr>
        <p:spPr bwMode="auto">
          <a:xfrm>
            <a:off x="466409" y="2882810"/>
            <a:ext cx="10915694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Q2:  Continuing from prev. question:  What is the probability that it will take less than 2 hours to manufacture 3 computer chips? [Assume that the manufacturing time for each chip is independent]</a:t>
            </a:r>
            <a:br>
              <a:rPr lang="en-CA" altLang="en-US" sz="2200"/>
            </a:br>
            <a:r>
              <a:rPr lang="en-CA" altLang="en-US" sz="2200"/>
              <a:t>a) 0.40      b) 0.807     c) 0.675     d) 0.827     e) 0.960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2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>
            <a:extLst>
              <a:ext uri="{FF2B5EF4-FFF2-40B4-BE49-F238E27FC236}">
                <a16:creationId xmlns:a16="http://schemas.microsoft.com/office/drawing/2014/main" id="{2A887D38-F8D6-3BAB-F60C-435F734854C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35430" y="150814"/>
            <a:ext cx="11355976" cy="1666875"/>
          </a:xfrm>
        </p:spPr>
        <p:txBody>
          <a:bodyPr/>
          <a:lstStyle/>
          <a:p>
            <a:pPr marL="0" indent="0">
              <a:buNone/>
            </a:pPr>
            <a:r>
              <a:rPr lang="en-CA" altLang="en-US" sz="2200" dirty="0"/>
              <a:t>Q2:  Continuing from prev. question:  What is the probability that it will take less than 2 hours to manufacture 3 computer chips? [Assume that the manufacturing time for each chip is independent]</a:t>
            </a:r>
            <a:br>
              <a:rPr lang="en-CA" altLang="en-US" sz="2200" dirty="0"/>
            </a:br>
            <a:r>
              <a:rPr lang="en-CA" altLang="en-US" sz="2200" dirty="0"/>
              <a:t>a) 0.40      b) 0.807     c) 0.675     d) 0.827     e) 0.960</a:t>
            </a:r>
          </a:p>
          <a:p>
            <a:pPr marL="0" indent="0">
              <a:buNone/>
            </a:pPr>
            <a:endParaRPr lang="en-CA" altLang="en-US" sz="2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3E5308-6202-B66A-B0F8-CDE7D1C6C1D5}"/>
              </a:ext>
            </a:extLst>
          </p:cNvPr>
          <p:cNvSpPr txBox="1"/>
          <p:nvPr/>
        </p:nvSpPr>
        <p:spPr>
          <a:xfrm>
            <a:off x="1676401" y="2276476"/>
            <a:ext cx="8353425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Find the mean and std dev. to manufacture 3 computer chips: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2576C762-F986-F290-1E61-414EF3BE3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3032125"/>
          <a:ext cx="2116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41195" progId="Equation.DSMT4">
                  <p:embed/>
                </p:oleObj>
              </mc:Choice>
              <mc:Fallback>
                <p:oleObj name="Equation" r:id="rId4" imgW="1180588" imgH="241195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2576C762-F986-F290-1E61-414EF3BE3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32125"/>
                        <a:ext cx="2116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419A9CB-9E1E-1B09-91A1-575929174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532188"/>
          <a:ext cx="2254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241300" progId="Equation.DSMT4">
                  <p:embed/>
                </p:oleObj>
              </mc:Choice>
              <mc:Fallback>
                <p:oleObj name="Equation" r:id="rId6" imgW="1257300" imgH="2413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C419A9CB-9E1E-1B09-91A1-575929174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32188"/>
                        <a:ext cx="2254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CF42EE-4C00-1579-937C-D9AE1E554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4" y="4032250"/>
          <a:ext cx="1844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254" imgH="241195" progId="Equation.DSMT4">
                  <p:embed/>
                </p:oleObj>
              </mc:Choice>
              <mc:Fallback>
                <p:oleObj name="Equation" r:id="rId8" imgW="1028254" imgH="241195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B0CF42EE-4C00-1579-937C-D9AE1E554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4" y="4032250"/>
                        <a:ext cx="1844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75C79700-25D7-E529-36DA-814483C45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1" y="3006725"/>
          <a:ext cx="2365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227" imgH="253890" progId="Equation.DSMT4">
                  <p:embed/>
                </p:oleObj>
              </mc:Choice>
              <mc:Fallback>
                <p:oleObj name="Equation" r:id="rId10" imgW="1320227" imgH="25389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75C79700-25D7-E529-36DA-814483C45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1" y="3006725"/>
                        <a:ext cx="2365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C48BB8AB-FDA8-5420-D500-17B617D45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7188" y="3529013"/>
          <a:ext cx="2208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366" imgH="253890" progId="Equation.DSMT4">
                  <p:embed/>
                </p:oleObj>
              </mc:Choice>
              <mc:Fallback>
                <p:oleObj name="Equation" r:id="rId12" imgW="1231366" imgH="25389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C48BB8AB-FDA8-5420-D500-17B617D45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3529013"/>
                        <a:ext cx="2208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39B67472-8356-0ECA-3A50-5875F76CD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3539" y="4022726"/>
          <a:ext cx="14557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447" imgH="266584" progId="Equation.DSMT4">
                  <p:embed/>
                </p:oleObj>
              </mc:Choice>
              <mc:Fallback>
                <p:oleObj name="Equation" r:id="rId14" imgW="812447" imgH="266584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39B67472-8356-0ECA-3A50-5875F76CD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9" y="4022726"/>
                        <a:ext cx="14557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79E0D5E7-B06E-B205-4946-4D01E161E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7664" y="2955926"/>
          <a:ext cx="36417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2000" imgH="304800" progId="Equation.DSMT4">
                  <p:embed/>
                </p:oleObj>
              </mc:Choice>
              <mc:Fallback>
                <p:oleObj name="Equation" r:id="rId16" imgW="2032000" imgH="30480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79E0D5E7-B06E-B205-4946-4D01E161E7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4" y="2955926"/>
                        <a:ext cx="36417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112B1C0-D178-FFB6-F277-9F06265BB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26" y="3505201"/>
          <a:ext cx="12747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0891" imgH="177723" progId="Equation.DSMT4">
                  <p:embed/>
                </p:oleObj>
              </mc:Choice>
              <mc:Fallback>
                <p:oleObj name="Equation" r:id="rId18" imgW="710891" imgH="177723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112B1C0-D178-FFB6-F277-9F06265BB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6" y="3505201"/>
                        <a:ext cx="12747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1BD7369-D0A3-6D88-457C-46B4837ED883}"/>
              </a:ext>
            </a:extLst>
          </p:cNvPr>
          <p:cNvSpPr txBox="1"/>
          <p:nvPr/>
        </p:nvSpPr>
        <p:spPr>
          <a:xfrm>
            <a:off x="1774826" y="4651375"/>
            <a:ext cx="8353425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There is a 80.676% chance that it will take less than 2 hours </a:t>
            </a:r>
            <a:b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to manufacture 3 computer chip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e3a1cf56a5a4a9275d2ee6fb5b81e67f6ee1e015"/>
  <p:tag name="GENSWF_OUTPUT_FILE_NAME" val="apstatc71"/>
  <p:tag name="ISPRING_ULTRA_SCORM_COURSE_ID" val="28098B8B-AEEB-4935-AFAC-78D3A9702AA9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fa549b8eaa725c84e75c7546ecd2aa6de7a1cf"/>
  <p:tag name="ISPRING_LMS_API_VERSION" val="SCORM 2004 (4th edition)"/>
  <p:tag name="ISPRING_CMI5_LAUNCH_METHOD" val="any window"/>
  <p:tag name="ISPRINGCLOUDFOLDERID" val="1"/>
  <p:tag name="ISPRINGONLINEFOLDERID" val="1"/>
  <p:tag name="ISPRING_OUTPUT_FOLDER" val="[[&quot;\uFFFD\uFFFDQj{D1961B4B-4104-4DBD-91AB-5334FB564497}&quot;,&quot;C:\\Users\\e15108\\OneDrive - SD41\\Statistics\\Online Stats Notes\\BCMathca\\AP Stat&quot;]]"/>
  <p:tag name="ISPRING_FIRST_PUBLISH" val="1"/>
  <p:tag name="ISPRING_ULTRA_SCORM_COURCE_TITLE" val="AP Stats 7.3 Review For Random Variable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  <p:tag name="ISPRING_PRESENTATION_TITLE" val="AP Stats 7.3 Review For Random Variables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8E8BDFE-658C-4A98-9726-8E8689A0BC0B}:30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FA24A08-85A5-4CB2-AAF1-7060A0365986}:27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99EEA44-1EDF-4A83-9D18-E070B6CB06C3}:31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A0BE881-A882-403A-8047-FD2559B4976F}:29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CDF2648-8476-4E53-8998-B1DA9DA8650F}:31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CA09DDE-629E-4D44-A499-C02D02B6BB18}:31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0AB394F-25F4-4616-A271-008982B4BED0}:28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B4E488E-50FC-4A6C-A68A-4D6CB26BEF60}:31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5096CB1-56DE-49B9-9F78-4B6EA1010BBC}:31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18574C-1217-4DC1-BBE1-8F8C4840C354}:31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1D795C-36E0-4D50-847F-4034C6535485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0FC63B-3B9E-4F74-92EF-C77B1F459EEF}:31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3BA0BE2-FF73-4F02-BAA6-B06B21651220}:31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D31C4F8-8D3F-43C3-9815-35A5859B9C1A}:30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CF3E650-00BA-4BF7-9C13-B44E40CDB80F}:30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F800BD9-CE9B-40ED-B6CF-FC6C30E1BD15}:30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BB6DD20-6F7B-447D-957E-C4AEF0C59B13}:28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06E6EB5-E691-4EDE-91AF-9F58BD215086}:30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F6D02F3-793B-4A7F-8B33-AE8BB450387E}:26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669AE67-7BF6-4BFA-A6D1-90DAFA1D3FC5}:28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926A085-B8A8-477D-A5EC-619E8F9BF862}:28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220E5CD-E0CC-467C-8E55-25DA92EF4624}:28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BD72660-EAA5-4D49-80E6-0360F56AB393}:28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AA84F29-4CF1-440B-8FFD-2E2289CCADB7}:27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12</TotalTime>
  <Words>1955</Words>
  <Application>Microsoft Office PowerPoint</Application>
  <PresentationFormat>Widescreen</PresentationFormat>
  <Paragraphs>151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AP Statistics 7.3 Reviewing Random Variab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ected Value for Continuous Random Variables:</vt:lpstr>
      <vt:lpstr>PowerPoint Presentation</vt:lpstr>
      <vt:lpstr>So what does this mean??</vt:lpstr>
      <vt:lpstr>For each of the following density curves, find the expected value: </vt:lpstr>
      <vt:lpstr>Q: How do you find the standard deviation of a continuous random variable “X”? </vt:lpstr>
      <vt:lpstr>One Main Idea from Ch7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Stats 7.3 Review For Random Variables</dc:title>
  <dc:creator>danny young</dc:creator>
  <cp:lastModifiedBy>Danny Young</cp:lastModifiedBy>
  <cp:revision>66</cp:revision>
  <dcterms:created xsi:type="dcterms:W3CDTF">2010-12-22T20:02:36Z</dcterms:created>
  <dcterms:modified xsi:type="dcterms:W3CDTF">2024-12-13T21:48:40Z</dcterms:modified>
</cp:coreProperties>
</file>